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9B3" w:rsidRDefault="00012E7E" w:rsidP="00012E7E">
      <w:pPr>
        <w:spacing w:after="0" w:line="276" w:lineRule="auto"/>
        <w:ind w:left="90" w:hanging="90"/>
        <w:rPr>
          <w:b/>
          <w:szCs w:val="24"/>
        </w:rPr>
      </w:pPr>
      <w:r w:rsidRPr="001D057F">
        <w:rPr>
          <w:b/>
          <w:color w:val="000000"/>
          <w:lang w:val="nl-NL"/>
        </w:rPr>
        <w:t>Sở GD &amp; ĐT TPHCM</w:t>
      </w:r>
      <w:r w:rsidRPr="00CC0DC1">
        <w:rPr>
          <w:b/>
          <w:color w:val="000000"/>
          <w:lang w:val="nl-NL"/>
        </w:rPr>
        <w:t xml:space="preserve"> </w:t>
      </w:r>
      <w:r>
        <w:rPr>
          <w:b/>
          <w:color w:val="000000"/>
          <w:lang w:val="nl-NL"/>
        </w:rPr>
        <w:t xml:space="preserve">                         </w:t>
      </w:r>
      <w:r w:rsidRPr="006044B2">
        <w:rPr>
          <w:b/>
          <w:szCs w:val="24"/>
        </w:rPr>
        <w:t>ĐỀ THI HỌC KỲ 1- NĂM HỌ</w:t>
      </w:r>
      <w:r>
        <w:rPr>
          <w:b/>
          <w:szCs w:val="24"/>
        </w:rPr>
        <w:t xml:space="preserve">C 2013- 2014  </w:t>
      </w:r>
    </w:p>
    <w:p w:rsidR="00012E7E" w:rsidRPr="006044B2" w:rsidRDefault="009129B3" w:rsidP="00012E7E">
      <w:pPr>
        <w:spacing w:after="0" w:line="276" w:lineRule="auto"/>
        <w:ind w:left="90" w:hanging="90"/>
        <w:rPr>
          <w:b/>
          <w:szCs w:val="24"/>
        </w:rPr>
      </w:pPr>
      <w:r>
        <w:rPr>
          <w:b/>
          <w:color w:val="000000"/>
          <w:lang w:val="nl-NL"/>
        </w:rPr>
        <w:t xml:space="preserve">     Đề chính thức</w:t>
      </w:r>
      <w:r w:rsidR="00012E7E" w:rsidRPr="006044B2">
        <w:rPr>
          <w:b/>
          <w:szCs w:val="24"/>
        </w:rPr>
        <w:t xml:space="preserve"> </w:t>
      </w:r>
      <w:r w:rsidR="00012E7E">
        <w:rPr>
          <w:b/>
          <w:szCs w:val="24"/>
        </w:rPr>
        <w:t xml:space="preserve">                                   </w:t>
      </w:r>
      <w:r>
        <w:rPr>
          <w:b/>
          <w:szCs w:val="24"/>
        </w:rPr>
        <w:t xml:space="preserve">                     </w:t>
      </w:r>
      <w:r w:rsidR="00012E7E" w:rsidRPr="006044B2">
        <w:rPr>
          <w:b/>
          <w:szCs w:val="24"/>
        </w:rPr>
        <w:t>MÔN VẬT LÝ – KHỐI 11</w:t>
      </w:r>
    </w:p>
    <w:p w:rsidR="00012E7E" w:rsidRPr="006044B2" w:rsidRDefault="00012E7E" w:rsidP="00012E7E">
      <w:pPr>
        <w:spacing w:after="0" w:line="276" w:lineRule="auto"/>
        <w:ind w:left="90" w:hanging="90"/>
        <w:jc w:val="center"/>
        <w:rPr>
          <w:szCs w:val="24"/>
        </w:rPr>
      </w:pPr>
      <w:r>
        <w:rPr>
          <w:b/>
          <w:szCs w:val="24"/>
        </w:rPr>
        <w:t xml:space="preserve">                                          </w:t>
      </w:r>
      <w:r w:rsidRPr="006044B2">
        <w:rPr>
          <w:b/>
          <w:szCs w:val="24"/>
        </w:rPr>
        <w:t xml:space="preserve">THỜI </w:t>
      </w:r>
      <w:proofErr w:type="gramStart"/>
      <w:r w:rsidRPr="006044B2">
        <w:rPr>
          <w:b/>
          <w:szCs w:val="24"/>
        </w:rPr>
        <w:t>GIAN :</w:t>
      </w:r>
      <w:proofErr w:type="gramEnd"/>
      <w:r w:rsidRPr="006044B2">
        <w:rPr>
          <w:b/>
          <w:szCs w:val="24"/>
        </w:rPr>
        <w:t xml:space="preserve"> 45 PHÚT</w:t>
      </w:r>
    </w:p>
    <w:p w:rsidR="00A44C7E" w:rsidRPr="006044B2" w:rsidRDefault="00012E7E" w:rsidP="005C5F54">
      <w:pPr>
        <w:spacing w:after="0" w:line="276" w:lineRule="auto"/>
        <w:ind w:left="180"/>
        <w:rPr>
          <w:b/>
          <w:szCs w:val="24"/>
        </w:rPr>
      </w:pPr>
      <w:r>
        <w:rPr>
          <w:b/>
          <w:szCs w:val="24"/>
        </w:rPr>
        <w:t>I</w:t>
      </w:r>
      <w:r w:rsidR="00A44C7E" w:rsidRPr="006044B2">
        <w:rPr>
          <w:b/>
          <w:szCs w:val="24"/>
        </w:rPr>
        <w:t xml:space="preserve">. LÝ THUYẾT </w:t>
      </w:r>
      <w:proofErr w:type="gramStart"/>
      <w:r w:rsidR="00A44C7E" w:rsidRPr="006044B2">
        <w:rPr>
          <w:b/>
          <w:szCs w:val="24"/>
        </w:rPr>
        <w:t>( 5</w:t>
      </w:r>
      <w:proofErr w:type="gramEnd"/>
      <w:r w:rsidR="00A44C7E" w:rsidRPr="006044B2">
        <w:rPr>
          <w:b/>
          <w:szCs w:val="24"/>
        </w:rPr>
        <w:t xml:space="preserve"> đ )</w:t>
      </w:r>
    </w:p>
    <w:p w:rsidR="00EC09FD" w:rsidRPr="00012E7E" w:rsidRDefault="00B07EAA" w:rsidP="00012E7E">
      <w:pPr>
        <w:spacing w:after="0" w:line="276" w:lineRule="auto"/>
        <w:ind w:left="180"/>
        <w:rPr>
          <w:b/>
          <w:bCs/>
          <w:szCs w:val="24"/>
        </w:rPr>
      </w:pPr>
      <w:r w:rsidRPr="00012E7E">
        <w:rPr>
          <w:b/>
          <w:bCs/>
          <w:szCs w:val="24"/>
        </w:rPr>
        <w:t xml:space="preserve">    </w:t>
      </w:r>
      <w:proofErr w:type="spellStart"/>
      <w:r w:rsidR="00EC09FD" w:rsidRPr="00012E7E">
        <w:rPr>
          <w:b/>
          <w:szCs w:val="24"/>
        </w:rPr>
        <w:t>Câu</w:t>
      </w:r>
      <w:proofErr w:type="spellEnd"/>
      <w:r w:rsidR="00EC09FD" w:rsidRPr="00012E7E">
        <w:rPr>
          <w:b/>
          <w:szCs w:val="24"/>
        </w:rPr>
        <w:t xml:space="preserve"> 1</w:t>
      </w:r>
      <w:proofErr w:type="gramStart"/>
      <w:r w:rsidR="001D4CCD" w:rsidRPr="00012E7E">
        <w:rPr>
          <w:b/>
          <w:szCs w:val="24"/>
          <w:lang w:val="vi-VN"/>
        </w:rPr>
        <w:t>( 1đ</w:t>
      </w:r>
      <w:proofErr w:type="gramEnd"/>
      <w:r w:rsidR="001D4CCD" w:rsidRPr="00012E7E">
        <w:rPr>
          <w:b/>
          <w:szCs w:val="24"/>
          <w:lang w:val="vi-VN"/>
        </w:rPr>
        <w:t xml:space="preserve">) </w:t>
      </w:r>
      <w:r w:rsidR="00EC09FD" w:rsidRPr="00012E7E">
        <w:rPr>
          <w:b/>
          <w:szCs w:val="24"/>
        </w:rPr>
        <w:t>:</w:t>
      </w:r>
      <w:r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C20C5E" w:rsidRPr="00012E7E">
        <w:rPr>
          <w:szCs w:val="24"/>
        </w:rPr>
        <w:t>Phát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biểu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và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viết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biểu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thức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định</w:t>
      </w:r>
      <w:proofErr w:type="spellEnd"/>
      <w:r w:rsidR="00C20C5E" w:rsidRPr="00012E7E">
        <w:rPr>
          <w:szCs w:val="24"/>
        </w:rPr>
        <w:t xml:space="preserve"> </w:t>
      </w:r>
      <w:proofErr w:type="spellStart"/>
      <w:r w:rsidR="00C20C5E" w:rsidRPr="00012E7E">
        <w:rPr>
          <w:szCs w:val="24"/>
        </w:rPr>
        <w:t>luật</w:t>
      </w:r>
      <w:proofErr w:type="spellEnd"/>
      <w:r w:rsidR="00C20C5E" w:rsidRPr="00012E7E">
        <w:rPr>
          <w:szCs w:val="24"/>
        </w:rPr>
        <w:t xml:space="preserve"> Cu-</w:t>
      </w:r>
      <w:proofErr w:type="spellStart"/>
      <w:r w:rsidR="00C20C5E" w:rsidRPr="00012E7E">
        <w:rPr>
          <w:szCs w:val="24"/>
        </w:rPr>
        <w:t>lông</w:t>
      </w:r>
      <w:proofErr w:type="spellEnd"/>
      <w:r w:rsidR="00C20C5E" w:rsidRPr="00012E7E">
        <w:rPr>
          <w:szCs w:val="24"/>
        </w:rPr>
        <w:t xml:space="preserve"> .</w:t>
      </w:r>
    </w:p>
    <w:p w:rsidR="00B07EAA" w:rsidRPr="00012E7E" w:rsidRDefault="00EC09FD" w:rsidP="00012E7E">
      <w:pPr>
        <w:spacing w:after="0" w:line="276" w:lineRule="auto"/>
        <w:ind w:left="180"/>
        <w:rPr>
          <w:rFonts w:asciiTheme="minorHAnsi" w:hAnsiTheme="minorHAnsi"/>
          <w:szCs w:val="24"/>
          <w:lang w:val="vi-VN"/>
        </w:rPr>
      </w:pPr>
      <w:r w:rsidRPr="00012E7E">
        <w:rPr>
          <w:rFonts w:ascii="VNI-Times" w:hAnsi="VNI-Times" w:cs="VNI-Times"/>
          <w:szCs w:val="24"/>
        </w:rPr>
        <w:t xml:space="preserve">    </w:t>
      </w:r>
      <w:proofErr w:type="spellStart"/>
      <w:r w:rsidRPr="00012E7E">
        <w:rPr>
          <w:b/>
          <w:szCs w:val="24"/>
        </w:rPr>
        <w:t>Câu</w:t>
      </w:r>
      <w:proofErr w:type="spellEnd"/>
      <w:r w:rsidRPr="00012E7E">
        <w:rPr>
          <w:b/>
          <w:szCs w:val="24"/>
        </w:rPr>
        <w:t xml:space="preserve"> 2</w:t>
      </w:r>
      <w:r w:rsidR="001D4CCD" w:rsidRPr="00012E7E">
        <w:rPr>
          <w:b/>
          <w:szCs w:val="24"/>
          <w:lang w:val="vi-VN"/>
        </w:rPr>
        <w:t>(</w:t>
      </w:r>
      <w:proofErr w:type="gramStart"/>
      <w:r w:rsidR="001D4CCD" w:rsidRPr="00012E7E">
        <w:rPr>
          <w:b/>
          <w:szCs w:val="24"/>
          <w:lang w:val="vi-VN"/>
        </w:rPr>
        <w:t>1đ )</w:t>
      </w:r>
      <w:proofErr w:type="gramEnd"/>
      <w:r w:rsidRPr="00012E7E">
        <w:rPr>
          <w:b/>
          <w:szCs w:val="24"/>
        </w:rPr>
        <w:t>:</w:t>
      </w:r>
      <w:r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Tuï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ñieän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laø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gì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? </w:t>
      </w:r>
      <w:proofErr w:type="spellStart"/>
      <w:r w:rsidR="00B07EAA" w:rsidRPr="00012E7E">
        <w:rPr>
          <w:rFonts w:ascii="VNI-Times" w:hAnsi="VNI-Times" w:cs="VNI-Times"/>
          <w:szCs w:val="24"/>
        </w:rPr>
        <w:t>Noù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duøng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ñeå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laøm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proofErr w:type="gramStart"/>
      <w:r w:rsidR="00B07EAA" w:rsidRPr="00012E7E">
        <w:rPr>
          <w:rFonts w:ascii="VNI-Times" w:hAnsi="VNI-Times" w:cs="VNI-Times"/>
          <w:szCs w:val="24"/>
        </w:rPr>
        <w:t>gì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?</w:t>
      </w:r>
      <w:proofErr w:type="gram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Tuï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ñieän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phaúng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coù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caáu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taïo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nhö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r w:rsidR="00B07EAA" w:rsidRPr="00012E7E">
        <w:rPr>
          <w:rFonts w:ascii="VNI-Times" w:hAnsi="VNI-Times" w:cs="VNI-Times"/>
          <w:szCs w:val="24"/>
        </w:rPr>
        <w:t>theá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</w:t>
      </w:r>
      <w:proofErr w:type="spellStart"/>
      <w:proofErr w:type="gramStart"/>
      <w:r w:rsidR="00B07EAA" w:rsidRPr="00012E7E">
        <w:rPr>
          <w:rFonts w:ascii="VNI-Times" w:hAnsi="VNI-Times" w:cs="VNI-Times"/>
          <w:szCs w:val="24"/>
        </w:rPr>
        <w:t>naøo</w:t>
      </w:r>
      <w:proofErr w:type="spellEnd"/>
      <w:r w:rsidR="00B07EAA" w:rsidRPr="00012E7E">
        <w:rPr>
          <w:rFonts w:ascii="VNI-Times" w:hAnsi="VNI-Times" w:cs="VNI-Times"/>
          <w:szCs w:val="24"/>
        </w:rPr>
        <w:t xml:space="preserve"> ?</w:t>
      </w:r>
      <w:proofErr w:type="gramEnd"/>
      <w:r w:rsidR="00B07EAA" w:rsidRPr="00012E7E">
        <w:rPr>
          <w:rFonts w:ascii="VNI-Times" w:hAnsi="VNI-Times" w:cs="VNI-Times"/>
          <w:szCs w:val="24"/>
        </w:rPr>
        <w:t xml:space="preserve"> </w:t>
      </w:r>
    </w:p>
    <w:p w:rsidR="001D4CCD" w:rsidRPr="00012E7E" w:rsidRDefault="00B07EAA" w:rsidP="00012E7E">
      <w:pPr>
        <w:spacing w:after="0" w:line="276" w:lineRule="auto"/>
        <w:ind w:left="90" w:hanging="90"/>
        <w:rPr>
          <w:szCs w:val="24"/>
        </w:rPr>
      </w:pPr>
      <w:r w:rsidRPr="00012E7E">
        <w:rPr>
          <w:b/>
          <w:szCs w:val="24"/>
        </w:rPr>
        <w:t xml:space="preserve">  </w:t>
      </w:r>
      <w:r w:rsidR="001D4CCD" w:rsidRPr="00012E7E">
        <w:rPr>
          <w:b/>
          <w:szCs w:val="24"/>
        </w:rPr>
        <w:t xml:space="preserve">    </w:t>
      </w:r>
      <w:r w:rsidRPr="00012E7E">
        <w:rPr>
          <w:b/>
          <w:szCs w:val="24"/>
        </w:rPr>
        <w:t xml:space="preserve"> </w:t>
      </w:r>
      <w:proofErr w:type="spellStart"/>
      <w:r w:rsidRPr="00012E7E">
        <w:rPr>
          <w:b/>
          <w:szCs w:val="24"/>
        </w:rPr>
        <w:t>Câu</w:t>
      </w:r>
      <w:proofErr w:type="spellEnd"/>
      <w:r w:rsidRPr="00012E7E">
        <w:rPr>
          <w:b/>
          <w:szCs w:val="24"/>
        </w:rPr>
        <w:t xml:space="preserve"> 3:</w:t>
      </w:r>
      <w:r w:rsidR="001D4CCD" w:rsidRPr="00012E7E">
        <w:rPr>
          <w:b/>
          <w:szCs w:val="24"/>
        </w:rPr>
        <w:t xml:space="preserve"> (2đ): </w:t>
      </w:r>
      <w:proofErr w:type="spellStart"/>
      <w:r w:rsidR="001D4CCD" w:rsidRPr="00012E7E">
        <w:rPr>
          <w:szCs w:val="24"/>
        </w:rPr>
        <w:t>Nêu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định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nghĩa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và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viết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công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thức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của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cường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độ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dòng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điện</w:t>
      </w:r>
      <w:proofErr w:type="spellEnd"/>
      <w:r w:rsidR="001D4CCD" w:rsidRPr="00012E7E">
        <w:rPr>
          <w:szCs w:val="24"/>
        </w:rPr>
        <w:t xml:space="preserve">. </w:t>
      </w:r>
    </w:p>
    <w:p w:rsidR="00012E7E" w:rsidRPr="00012E7E" w:rsidRDefault="001D4CCD" w:rsidP="00012E7E">
      <w:pPr>
        <w:tabs>
          <w:tab w:val="num" w:pos="1320"/>
        </w:tabs>
        <w:spacing w:after="0" w:line="276" w:lineRule="auto"/>
        <w:jc w:val="both"/>
        <w:rPr>
          <w:szCs w:val="24"/>
        </w:rPr>
      </w:pPr>
      <w:proofErr w:type="spellStart"/>
      <w:r w:rsidRPr="00012E7E">
        <w:rPr>
          <w:b/>
          <w:i/>
          <w:szCs w:val="24"/>
          <w:u w:val="single"/>
        </w:rPr>
        <w:t>Áp</w:t>
      </w:r>
      <w:proofErr w:type="spellEnd"/>
      <w:r w:rsidRPr="00012E7E">
        <w:rPr>
          <w:b/>
          <w:i/>
          <w:szCs w:val="24"/>
          <w:u w:val="single"/>
        </w:rPr>
        <w:t xml:space="preserve"> </w:t>
      </w:r>
      <w:proofErr w:type="spellStart"/>
      <w:r w:rsidRPr="00012E7E">
        <w:rPr>
          <w:b/>
          <w:i/>
          <w:szCs w:val="24"/>
          <w:u w:val="single"/>
        </w:rPr>
        <w:t>dụng</w:t>
      </w:r>
      <w:proofErr w:type="spellEnd"/>
      <w:r w:rsidRPr="00012E7E">
        <w:rPr>
          <w:b/>
          <w:i/>
          <w:szCs w:val="24"/>
          <w:u w:val="single"/>
        </w:rPr>
        <w:t>:</w:t>
      </w:r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Một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dây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dẫn</w:t>
      </w:r>
      <w:proofErr w:type="spellEnd"/>
      <w:r w:rsidRPr="00012E7E">
        <w:rPr>
          <w:szCs w:val="24"/>
        </w:rPr>
        <w:t xml:space="preserve"> </w:t>
      </w:r>
      <w:proofErr w:type="spellStart"/>
      <w:proofErr w:type="gramStart"/>
      <w:r w:rsidRPr="00012E7E">
        <w:rPr>
          <w:szCs w:val="24"/>
        </w:rPr>
        <w:t>kim</w:t>
      </w:r>
      <w:proofErr w:type="spellEnd"/>
      <w:proofErr w:type="gram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loại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có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các</w:t>
      </w:r>
      <w:proofErr w:type="spellEnd"/>
      <w:r w:rsidRPr="00012E7E">
        <w:rPr>
          <w:szCs w:val="24"/>
        </w:rPr>
        <w:t xml:space="preserve"> electron </w:t>
      </w:r>
      <w:proofErr w:type="spellStart"/>
      <w:r w:rsidRPr="00012E7E">
        <w:rPr>
          <w:szCs w:val="24"/>
        </w:rPr>
        <w:t>tự</w:t>
      </w:r>
      <w:proofErr w:type="spellEnd"/>
      <w:r w:rsidRPr="00012E7E">
        <w:rPr>
          <w:szCs w:val="24"/>
        </w:rPr>
        <w:t xml:space="preserve"> do </w:t>
      </w:r>
      <w:proofErr w:type="spellStart"/>
      <w:r w:rsidRPr="00012E7E">
        <w:rPr>
          <w:szCs w:val="24"/>
        </w:rPr>
        <w:t>chạy</w:t>
      </w:r>
      <w:proofErr w:type="spellEnd"/>
      <w:r w:rsidRPr="00012E7E">
        <w:rPr>
          <w:szCs w:val="24"/>
        </w:rPr>
        <w:t xml:space="preserve"> qua </w:t>
      </w:r>
      <w:proofErr w:type="spellStart"/>
      <w:r w:rsidRPr="00012E7E">
        <w:rPr>
          <w:szCs w:val="24"/>
        </w:rPr>
        <w:t>và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tạo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thành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một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dòng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điện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không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đổi</w:t>
      </w:r>
      <w:proofErr w:type="spellEnd"/>
      <w:r w:rsidRPr="00012E7E">
        <w:rPr>
          <w:szCs w:val="24"/>
        </w:rPr>
        <w:t xml:space="preserve">. </w:t>
      </w:r>
      <w:proofErr w:type="spellStart"/>
      <w:r w:rsidRPr="00012E7E">
        <w:rPr>
          <w:szCs w:val="24"/>
        </w:rPr>
        <w:t>Biết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rằng</w:t>
      </w:r>
      <w:proofErr w:type="spellEnd"/>
      <w:r w:rsidRPr="00012E7E">
        <w:rPr>
          <w:szCs w:val="24"/>
        </w:rPr>
        <w:t xml:space="preserve">, </w:t>
      </w:r>
      <w:proofErr w:type="spellStart"/>
      <w:r w:rsidRPr="00012E7E">
        <w:rPr>
          <w:szCs w:val="24"/>
        </w:rPr>
        <w:t>trong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thời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gian</w:t>
      </w:r>
      <w:proofErr w:type="spellEnd"/>
      <w:r w:rsidRPr="00012E7E">
        <w:rPr>
          <w:szCs w:val="24"/>
        </w:rPr>
        <w:t xml:space="preserve"> t = 0,5s </w:t>
      </w:r>
      <w:proofErr w:type="spellStart"/>
      <w:r w:rsidRPr="00012E7E">
        <w:rPr>
          <w:szCs w:val="24"/>
        </w:rPr>
        <w:t>có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điện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lượng</w:t>
      </w:r>
      <w:proofErr w:type="spellEnd"/>
      <w:r w:rsidRPr="00012E7E">
        <w:rPr>
          <w:szCs w:val="24"/>
        </w:rPr>
        <w:t xml:space="preserve"> 8mC </w:t>
      </w:r>
      <w:proofErr w:type="spellStart"/>
      <w:r w:rsidRPr="00012E7E">
        <w:rPr>
          <w:szCs w:val="24"/>
        </w:rPr>
        <w:t>dịch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chuyển</w:t>
      </w:r>
      <w:proofErr w:type="spellEnd"/>
      <w:r w:rsidRPr="00012E7E">
        <w:rPr>
          <w:szCs w:val="24"/>
        </w:rPr>
        <w:t xml:space="preserve"> qua </w:t>
      </w:r>
      <w:proofErr w:type="spellStart"/>
      <w:r w:rsidRPr="00012E7E">
        <w:rPr>
          <w:szCs w:val="24"/>
        </w:rPr>
        <w:t>tiết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diện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thẳng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của</w:t>
      </w:r>
      <w:proofErr w:type="spellEnd"/>
      <w:r w:rsidRPr="00012E7E">
        <w:rPr>
          <w:szCs w:val="24"/>
        </w:rPr>
        <w:t xml:space="preserve"> </w:t>
      </w:r>
      <w:proofErr w:type="spellStart"/>
      <w:r w:rsidRPr="00012E7E">
        <w:rPr>
          <w:szCs w:val="24"/>
        </w:rPr>
        <w:t>dây</w:t>
      </w:r>
      <w:proofErr w:type="spellEnd"/>
      <w:r w:rsidR="00012E7E" w:rsidRPr="00012E7E">
        <w:rPr>
          <w:szCs w:val="24"/>
        </w:rPr>
        <w:t>.</w:t>
      </w:r>
    </w:p>
    <w:p w:rsidR="001D4CCD" w:rsidRPr="00012E7E" w:rsidRDefault="00012E7E" w:rsidP="00012E7E">
      <w:pPr>
        <w:tabs>
          <w:tab w:val="num" w:pos="1320"/>
        </w:tabs>
        <w:spacing w:after="0" w:line="276" w:lineRule="auto"/>
        <w:jc w:val="both"/>
        <w:rPr>
          <w:szCs w:val="24"/>
        </w:rPr>
      </w:pPr>
      <w:r w:rsidRPr="00012E7E">
        <w:rPr>
          <w:szCs w:val="24"/>
        </w:rPr>
        <w:t xml:space="preserve">       </w:t>
      </w:r>
      <w:r w:rsidR="001D4CCD" w:rsidRPr="00012E7E">
        <w:rPr>
          <w:szCs w:val="24"/>
        </w:rPr>
        <w:t xml:space="preserve">  </w:t>
      </w:r>
      <w:proofErr w:type="spellStart"/>
      <w:proofErr w:type="gramStart"/>
      <w:r w:rsidR="001D4CCD" w:rsidRPr="00012E7E">
        <w:rPr>
          <w:szCs w:val="24"/>
        </w:rPr>
        <w:t>Tính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cường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đô</w:t>
      </w:r>
      <w:proofErr w:type="spellEnd"/>
      <w:r w:rsidR="001D4CCD" w:rsidRPr="00012E7E">
        <w:rPr>
          <w:szCs w:val="24"/>
        </w:rPr>
        <w:t xml:space="preserve">̣ </w:t>
      </w:r>
      <w:proofErr w:type="spellStart"/>
      <w:r w:rsidR="001D4CCD" w:rsidRPr="00012E7E">
        <w:rPr>
          <w:szCs w:val="24"/>
        </w:rPr>
        <w:t>dòng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điện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chạy</w:t>
      </w:r>
      <w:proofErr w:type="spellEnd"/>
      <w:r w:rsidR="001D4CCD" w:rsidRPr="00012E7E">
        <w:rPr>
          <w:szCs w:val="24"/>
        </w:rPr>
        <w:t xml:space="preserve"> qua </w:t>
      </w:r>
      <w:proofErr w:type="spellStart"/>
      <w:r w:rsidR="001D4CCD" w:rsidRPr="00012E7E">
        <w:rPr>
          <w:szCs w:val="24"/>
        </w:rPr>
        <w:t>dây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dẫn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và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số</w:t>
      </w:r>
      <w:proofErr w:type="spellEnd"/>
      <w:r w:rsidR="001D4CCD" w:rsidRPr="00012E7E">
        <w:rPr>
          <w:szCs w:val="24"/>
        </w:rPr>
        <w:t xml:space="preserve"> electron </w:t>
      </w:r>
      <w:proofErr w:type="spellStart"/>
      <w:r w:rsidR="001D4CCD" w:rsidRPr="00012E7E">
        <w:rPr>
          <w:szCs w:val="24"/>
        </w:rPr>
        <w:t>đi</w:t>
      </w:r>
      <w:proofErr w:type="spellEnd"/>
      <w:r w:rsidR="001D4CCD" w:rsidRPr="00012E7E">
        <w:rPr>
          <w:szCs w:val="24"/>
        </w:rPr>
        <w:t xml:space="preserve"> qua </w:t>
      </w:r>
      <w:proofErr w:type="spellStart"/>
      <w:r w:rsidR="001D4CCD" w:rsidRPr="00012E7E">
        <w:rPr>
          <w:szCs w:val="24"/>
        </w:rPr>
        <w:t>tiết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diện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ngang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của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dây</w:t>
      </w:r>
      <w:proofErr w:type="spellEnd"/>
      <w:r w:rsidR="001D4CCD" w:rsidRPr="00012E7E">
        <w:rPr>
          <w:szCs w:val="24"/>
        </w:rPr>
        <w:t xml:space="preserve"> </w:t>
      </w:r>
      <w:proofErr w:type="spellStart"/>
      <w:r w:rsidR="001D4CCD" w:rsidRPr="00012E7E">
        <w:rPr>
          <w:szCs w:val="24"/>
        </w:rPr>
        <w:t>trong</w:t>
      </w:r>
      <w:proofErr w:type="spellEnd"/>
      <w:r w:rsidR="001D4CCD" w:rsidRPr="00012E7E">
        <w:rPr>
          <w:szCs w:val="24"/>
        </w:rPr>
        <w:t xml:space="preserve"> 0,5s </w:t>
      </w:r>
      <w:proofErr w:type="spellStart"/>
      <w:r w:rsidR="001D4CCD" w:rsidRPr="00012E7E">
        <w:rPr>
          <w:szCs w:val="24"/>
        </w:rPr>
        <w:t>đó</w:t>
      </w:r>
      <w:proofErr w:type="spellEnd"/>
      <w:r w:rsidR="001D4CCD" w:rsidRPr="00012E7E">
        <w:rPr>
          <w:szCs w:val="24"/>
        </w:rPr>
        <w:t>.</w:t>
      </w:r>
      <w:proofErr w:type="gramEnd"/>
    </w:p>
    <w:p w:rsidR="001D4CCD" w:rsidRPr="00012E7E" w:rsidRDefault="00B07EAA" w:rsidP="00012E7E">
      <w:pPr>
        <w:pStyle w:val="NoSpacing"/>
        <w:spacing w:line="276" w:lineRule="auto"/>
        <w:ind w:left="90" w:hanging="90"/>
        <w:rPr>
          <w:b/>
          <w:szCs w:val="24"/>
        </w:rPr>
      </w:pPr>
      <w:r w:rsidRPr="00012E7E">
        <w:rPr>
          <w:rFonts w:eastAsia="Times New Roman"/>
          <w:b/>
          <w:szCs w:val="24"/>
        </w:rPr>
        <w:t xml:space="preserve">    </w:t>
      </w:r>
      <w:r w:rsidR="001D4CCD" w:rsidRPr="00012E7E">
        <w:rPr>
          <w:rFonts w:eastAsia="Times New Roman"/>
          <w:b/>
          <w:szCs w:val="24"/>
          <w:lang w:val="vi-VN"/>
        </w:rPr>
        <w:t xml:space="preserve">  </w:t>
      </w:r>
      <w:proofErr w:type="spellStart"/>
      <w:r w:rsidRPr="00012E7E">
        <w:rPr>
          <w:rFonts w:eastAsia="Times New Roman"/>
          <w:b/>
          <w:szCs w:val="24"/>
        </w:rPr>
        <w:t>Câu</w:t>
      </w:r>
      <w:proofErr w:type="spellEnd"/>
      <w:r w:rsidRPr="00012E7E">
        <w:rPr>
          <w:rFonts w:eastAsia="Times New Roman"/>
          <w:b/>
          <w:szCs w:val="24"/>
        </w:rPr>
        <w:t xml:space="preserve"> 4</w:t>
      </w:r>
      <w:r w:rsidR="001D4CCD" w:rsidRPr="00012E7E">
        <w:rPr>
          <w:rFonts w:eastAsia="Times New Roman"/>
          <w:b/>
          <w:szCs w:val="24"/>
          <w:lang w:val="vi-VN"/>
        </w:rPr>
        <w:t xml:space="preserve"> (</w:t>
      </w:r>
      <w:proofErr w:type="gramStart"/>
      <w:r w:rsidR="001D4CCD" w:rsidRPr="00012E7E">
        <w:rPr>
          <w:rFonts w:eastAsia="Times New Roman"/>
          <w:b/>
          <w:szCs w:val="24"/>
          <w:lang w:val="vi-VN"/>
        </w:rPr>
        <w:t>1đ )</w:t>
      </w:r>
      <w:proofErr w:type="gramEnd"/>
      <w:r w:rsidRPr="00012E7E">
        <w:rPr>
          <w:rFonts w:eastAsia="Times New Roman"/>
          <w:b/>
          <w:szCs w:val="24"/>
        </w:rPr>
        <w:t xml:space="preserve">: </w:t>
      </w:r>
      <w:proofErr w:type="spellStart"/>
      <w:r w:rsidR="001D4CCD" w:rsidRPr="00012E7E">
        <w:rPr>
          <w:rFonts w:eastAsia="Times New Roman"/>
          <w:szCs w:val="24"/>
        </w:rPr>
        <w:t>Hiện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tượng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siêu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dẫn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là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gì</w:t>
      </w:r>
      <w:proofErr w:type="spellEnd"/>
      <w:r w:rsidR="001D4CCD" w:rsidRPr="00012E7E">
        <w:rPr>
          <w:rFonts w:eastAsia="Times New Roman"/>
          <w:szCs w:val="24"/>
        </w:rPr>
        <w:t xml:space="preserve">? </w:t>
      </w:r>
      <w:proofErr w:type="spellStart"/>
      <w:proofErr w:type="gramStart"/>
      <w:r w:rsidR="001D4CCD" w:rsidRPr="00012E7E">
        <w:rPr>
          <w:rFonts w:eastAsia="Times New Roman"/>
          <w:szCs w:val="24"/>
        </w:rPr>
        <w:t>Nêu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một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ứng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dụng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và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lợi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ích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của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hiện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tượng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siêu</w:t>
      </w:r>
      <w:proofErr w:type="spellEnd"/>
      <w:r w:rsidR="001D4CCD" w:rsidRPr="00012E7E">
        <w:rPr>
          <w:rFonts w:eastAsia="Times New Roman"/>
          <w:szCs w:val="24"/>
        </w:rPr>
        <w:t xml:space="preserve"> </w:t>
      </w:r>
      <w:proofErr w:type="spellStart"/>
      <w:r w:rsidR="001D4CCD" w:rsidRPr="00012E7E">
        <w:rPr>
          <w:rFonts w:eastAsia="Times New Roman"/>
          <w:szCs w:val="24"/>
        </w:rPr>
        <w:t>dẫn</w:t>
      </w:r>
      <w:proofErr w:type="spellEnd"/>
      <w:r w:rsidR="001D4CCD" w:rsidRPr="00012E7E">
        <w:rPr>
          <w:rFonts w:eastAsia="Times New Roman"/>
          <w:szCs w:val="24"/>
        </w:rPr>
        <w:t>?</w:t>
      </w:r>
      <w:proofErr w:type="gramEnd"/>
      <w:r w:rsidR="001D4CCD" w:rsidRPr="00012E7E">
        <w:rPr>
          <w:b/>
          <w:szCs w:val="24"/>
        </w:rPr>
        <w:t xml:space="preserve"> </w:t>
      </w:r>
    </w:p>
    <w:p w:rsidR="00B07EAA" w:rsidRPr="00012E7E" w:rsidRDefault="00B07EAA" w:rsidP="00012E7E">
      <w:pPr>
        <w:autoSpaceDE w:val="0"/>
        <w:autoSpaceDN w:val="0"/>
        <w:adjustRightInd w:val="0"/>
        <w:spacing w:after="0" w:line="276" w:lineRule="auto"/>
        <w:ind w:left="180"/>
        <w:rPr>
          <w:rFonts w:eastAsia="Times New Roman"/>
          <w:sz w:val="22"/>
        </w:rPr>
      </w:pPr>
    </w:p>
    <w:p w:rsidR="00B07EAA" w:rsidRDefault="00012E7E" w:rsidP="00012E7E">
      <w:pPr>
        <w:spacing w:after="0" w:line="276" w:lineRule="auto"/>
        <w:ind w:left="180"/>
        <w:rPr>
          <w:b/>
          <w:szCs w:val="24"/>
        </w:rPr>
      </w:pPr>
      <w:r>
        <w:rPr>
          <w:b/>
          <w:szCs w:val="24"/>
        </w:rPr>
        <w:t>II. BÀI TẬP</w:t>
      </w:r>
      <w:r w:rsidR="00B07EAA" w:rsidRPr="006044B2">
        <w:rPr>
          <w:b/>
          <w:szCs w:val="24"/>
        </w:rPr>
        <w:t xml:space="preserve"> </w:t>
      </w:r>
      <w:proofErr w:type="gramStart"/>
      <w:r w:rsidR="00B07EAA" w:rsidRPr="006044B2">
        <w:rPr>
          <w:b/>
          <w:szCs w:val="24"/>
        </w:rPr>
        <w:t>( 5</w:t>
      </w:r>
      <w:proofErr w:type="gramEnd"/>
      <w:r w:rsidR="00B07EAA" w:rsidRPr="006044B2">
        <w:rPr>
          <w:b/>
          <w:szCs w:val="24"/>
        </w:rPr>
        <w:t xml:space="preserve"> đ )</w:t>
      </w:r>
    </w:p>
    <w:p w:rsidR="00012E7E" w:rsidRPr="00012E7E" w:rsidRDefault="00012E7E" w:rsidP="00012E7E">
      <w:pPr>
        <w:pStyle w:val="ListParagraph"/>
        <w:numPr>
          <w:ilvl w:val="0"/>
          <w:numId w:val="9"/>
        </w:numPr>
        <w:spacing w:after="0" w:afterAutospacing="0"/>
        <w:rPr>
          <w:rFonts w:ascii="Times New Roman" w:hAnsi="Times New Roman"/>
          <w:b/>
          <w:szCs w:val="24"/>
        </w:rPr>
      </w:pPr>
      <w:proofErr w:type="spellStart"/>
      <w:r w:rsidRPr="00012E7E">
        <w:rPr>
          <w:rFonts w:ascii="Times New Roman" w:hAnsi="Times New Roman"/>
          <w:b/>
          <w:sz w:val="28"/>
          <w:szCs w:val="28"/>
          <w:lang w:val="fr-FR"/>
        </w:rPr>
        <w:t>Phần</w:t>
      </w:r>
      <w:proofErr w:type="spellEnd"/>
      <w:r w:rsidRPr="00012E7E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012E7E">
        <w:rPr>
          <w:rFonts w:ascii="Times New Roman" w:hAnsi="Times New Roman"/>
          <w:b/>
          <w:sz w:val="28"/>
          <w:szCs w:val="28"/>
          <w:lang w:val="fr-FR"/>
        </w:rPr>
        <w:t>chung</w:t>
      </w:r>
      <w:proofErr w:type="spellEnd"/>
    </w:p>
    <w:p w:rsidR="005C5F54" w:rsidRPr="002D2BDE" w:rsidRDefault="00012E7E" w:rsidP="00012E7E">
      <w:pPr>
        <w:spacing w:after="0" w:line="276" w:lineRule="auto"/>
        <w:ind w:left="180"/>
        <w:rPr>
          <w:rFonts w:ascii="VNI-Times" w:hAnsi="VNI-Times" w:cs="VNI-Times"/>
          <w:color w:val="333333"/>
          <w:szCs w:val="24"/>
        </w:rPr>
      </w:pPr>
      <w:r>
        <w:rPr>
          <w:b/>
        </w:rPr>
        <w:t xml:space="preserve">     </w:t>
      </w:r>
      <w:proofErr w:type="spellStart"/>
      <w:r w:rsidR="00B07EAA" w:rsidRPr="004B50E4">
        <w:rPr>
          <w:b/>
        </w:rPr>
        <w:t>Bài</w:t>
      </w:r>
      <w:proofErr w:type="spellEnd"/>
      <w:r w:rsidR="00B07EAA" w:rsidRPr="004B50E4">
        <w:rPr>
          <w:b/>
        </w:rPr>
        <w:t xml:space="preserve"> 1</w:t>
      </w:r>
      <w:r w:rsidR="005C5F54">
        <w:rPr>
          <w:b/>
        </w:rPr>
        <w:t>(1.5đ):</w:t>
      </w:r>
      <w:r w:rsidR="005C5F54" w:rsidRPr="005C5F54">
        <w:rPr>
          <w:rFonts w:ascii="VNI-Times" w:hAnsi="VNI-Times" w:cs="VNI-Times"/>
          <w:color w:val="333333"/>
          <w:sz w:val="22"/>
        </w:rPr>
        <w:t xml:space="preserve"> </w:t>
      </w:r>
      <w:r w:rsidR="005C5F54" w:rsidRPr="002D2BDE">
        <w:rPr>
          <w:rFonts w:ascii="VNI-Times" w:hAnsi="VNI-Times" w:cs="VNI-Times"/>
          <w:color w:val="333333"/>
          <w:szCs w:val="24"/>
        </w:rPr>
        <w:t xml:space="preserve">Cho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ñieän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tích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q</w:t>
      </w:r>
      <w:r w:rsidR="005C5F54" w:rsidRPr="002D2BDE">
        <w:rPr>
          <w:rFonts w:ascii="VNI-Times" w:hAnsi="VNI-Times" w:cs="VNI-Times"/>
          <w:color w:val="333333"/>
          <w:szCs w:val="24"/>
          <w:vertAlign w:val="subscript"/>
        </w:rPr>
        <w:t>1</w:t>
      </w:r>
      <w:r w:rsidR="005C5F54" w:rsidRPr="002D2BDE">
        <w:rPr>
          <w:rFonts w:ascii="VNI-Times" w:hAnsi="VNI-Times" w:cs="VNI-Times"/>
          <w:color w:val="333333"/>
          <w:szCs w:val="24"/>
        </w:rPr>
        <w:t xml:space="preserve"> = 4.10</w:t>
      </w:r>
      <w:r w:rsidR="005C5F54" w:rsidRPr="002D2BDE">
        <w:rPr>
          <w:rFonts w:ascii="VNI-Times" w:hAnsi="VNI-Times" w:cs="VNI-Times"/>
          <w:color w:val="333333"/>
          <w:szCs w:val="24"/>
          <w:vertAlign w:val="superscript"/>
        </w:rPr>
        <w:t>-9</w:t>
      </w:r>
      <w:r w:rsidR="005C5F54" w:rsidRPr="002D2BDE">
        <w:rPr>
          <w:rFonts w:ascii="VNI-Times" w:hAnsi="VNI-Times" w:cs="VNI-Times"/>
          <w:color w:val="333333"/>
          <w:szCs w:val="24"/>
        </w:rPr>
        <w:t xml:space="preserve"> C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ñaët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taïi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ñieåm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A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trong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="005C5F54" w:rsidRPr="002D2BDE">
        <w:rPr>
          <w:rFonts w:ascii="VNI-Times" w:hAnsi="VNI-Times" w:cs="VNI-Times"/>
          <w:color w:val="333333"/>
          <w:szCs w:val="24"/>
        </w:rPr>
        <w:t>chaân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proofErr w:type="gramStart"/>
      <w:r w:rsidR="005C5F54" w:rsidRPr="002D2BDE">
        <w:rPr>
          <w:rFonts w:ascii="VNI-Times" w:hAnsi="VNI-Times" w:cs="VNI-Times"/>
          <w:color w:val="333333"/>
          <w:szCs w:val="24"/>
        </w:rPr>
        <w:t>khoâng</w:t>
      </w:r>
      <w:proofErr w:type="spellEnd"/>
      <w:r w:rsidR="005C5F54" w:rsidRPr="002D2BDE">
        <w:rPr>
          <w:rFonts w:ascii="VNI-Times" w:hAnsi="VNI-Times" w:cs="VNI-Times"/>
          <w:color w:val="333333"/>
          <w:szCs w:val="24"/>
        </w:rPr>
        <w:t xml:space="preserve"> .</w:t>
      </w:r>
      <w:proofErr w:type="gramEnd"/>
    </w:p>
    <w:p w:rsidR="005C5F54" w:rsidRPr="002D2BDE" w:rsidRDefault="005C5F54" w:rsidP="00012E7E">
      <w:pPr>
        <w:numPr>
          <w:ilvl w:val="0"/>
          <w:numId w:val="2"/>
        </w:numPr>
        <w:tabs>
          <w:tab w:val="clear" w:pos="2700"/>
          <w:tab w:val="left" w:pos="450"/>
        </w:tabs>
        <w:spacing w:after="0" w:line="276" w:lineRule="auto"/>
        <w:ind w:left="180" w:firstLine="0"/>
        <w:rPr>
          <w:rFonts w:ascii="VNI-Times" w:hAnsi="VNI-Times" w:cs="VNI-Times"/>
          <w:color w:val="333333"/>
          <w:szCs w:val="24"/>
        </w:rPr>
      </w:pPr>
      <w:proofErr w:type="spellStart"/>
      <w:r w:rsidRPr="002D2BDE">
        <w:rPr>
          <w:rFonts w:ascii="VNI-Times" w:hAnsi="VNI-Times" w:cs="VNI-Times"/>
          <w:color w:val="333333"/>
          <w:szCs w:val="24"/>
        </w:rPr>
        <w:t>Cöôøng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ñoä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ñieän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röôøng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do </w:t>
      </w:r>
      <w:proofErr w:type="spellStart"/>
      <w:r w:rsidRPr="002D2BDE">
        <w:rPr>
          <w:color w:val="333333"/>
          <w:szCs w:val="24"/>
        </w:rPr>
        <w:t>điện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tích</w:t>
      </w:r>
      <w:proofErr w:type="spellEnd"/>
      <w:r w:rsidRPr="002D2BDE">
        <w:rPr>
          <w:color w:val="333333"/>
          <w:szCs w:val="24"/>
        </w:rPr>
        <w:t xml:space="preserve"> q</w:t>
      </w:r>
      <w:r w:rsidRPr="002D2BDE">
        <w:rPr>
          <w:color w:val="333333"/>
          <w:szCs w:val="24"/>
          <w:vertAlign w:val="subscript"/>
        </w:rPr>
        <w:t>1</w:t>
      </w:r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gây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ra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aïi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ñieåm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B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laø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E = 10</w:t>
      </w:r>
      <w:r w:rsidRPr="002D2BDE">
        <w:rPr>
          <w:rFonts w:ascii="VNI-Times" w:hAnsi="VNI-Times" w:cs="VNI-Times"/>
          <w:color w:val="333333"/>
          <w:szCs w:val="24"/>
          <w:vertAlign w:val="superscript"/>
        </w:rPr>
        <w:t>4</w:t>
      </w:r>
      <w:r w:rsidRPr="002D2BDE">
        <w:rPr>
          <w:rFonts w:ascii="VNI-Times" w:hAnsi="VNI-Times" w:cs="VNI-Times"/>
          <w:color w:val="333333"/>
          <w:szCs w:val="24"/>
        </w:rPr>
        <w:t xml:space="preserve"> V/</w:t>
      </w:r>
      <w:proofErr w:type="gramStart"/>
      <w:r w:rsidRPr="002D2BDE">
        <w:rPr>
          <w:rFonts w:ascii="VNI-Times" w:hAnsi="VNI-Times" w:cs="VNI-Times"/>
          <w:color w:val="333333"/>
          <w:szCs w:val="24"/>
        </w:rPr>
        <w:t>m .</w:t>
      </w:r>
      <w:proofErr w:type="gram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ính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kho</w:t>
      </w:r>
      <w:r w:rsidRPr="002D2BDE">
        <w:rPr>
          <w:color w:val="333333"/>
          <w:szCs w:val="24"/>
        </w:rPr>
        <w:t>ả</w:t>
      </w:r>
      <w:r w:rsidRPr="002D2BDE">
        <w:rPr>
          <w:rFonts w:ascii="VNI-Times" w:hAnsi="VNI-Times" w:cs="VNI-Times"/>
          <w:color w:val="333333"/>
          <w:szCs w:val="24"/>
        </w:rPr>
        <w:t>ng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caùch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AB   .      </w:t>
      </w:r>
    </w:p>
    <w:p w:rsidR="005C5F54" w:rsidRPr="002D2BDE" w:rsidRDefault="005C5F54" w:rsidP="00012E7E">
      <w:pPr>
        <w:numPr>
          <w:ilvl w:val="0"/>
          <w:numId w:val="2"/>
        </w:numPr>
        <w:tabs>
          <w:tab w:val="clear" w:pos="2700"/>
          <w:tab w:val="left" w:pos="450"/>
        </w:tabs>
        <w:spacing w:after="0" w:line="276" w:lineRule="auto"/>
        <w:ind w:left="180" w:firstLine="0"/>
        <w:rPr>
          <w:rFonts w:ascii="VNI-Times" w:hAnsi="VNI-Times" w:cs="VNI-Times"/>
          <w:b/>
          <w:bCs/>
          <w:color w:val="333333"/>
          <w:szCs w:val="24"/>
        </w:rPr>
      </w:pPr>
      <w:proofErr w:type="spellStart"/>
      <w:r w:rsidRPr="002D2BDE">
        <w:rPr>
          <w:color w:val="333333"/>
          <w:szCs w:val="24"/>
        </w:rPr>
        <w:t>Đặt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tại</w:t>
      </w:r>
      <w:proofErr w:type="spellEnd"/>
      <w:r w:rsidRPr="002D2BDE">
        <w:rPr>
          <w:color w:val="333333"/>
          <w:szCs w:val="24"/>
        </w:rPr>
        <w:t xml:space="preserve"> B </w:t>
      </w:r>
      <w:proofErr w:type="spellStart"/>
      <w:r w:rsidRPr="002D2BDE">
        <w:rPr>
          <w:color w:val="333333"/>
          <w:szCs w:val="24"/>
        </w:rPr>
        <w:t>một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điện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tích</w:t>
      </w:r>
      <w:proofErr w:type="spellEnd"/>
      <w:r w:rsidRPr="002D2BDE">
        <w:rPr>
          <w:color w:val="333333"/>
          <w:szCs w:val="24"/>
        </w:rPr>
        <w:t xml:space="preserve"> </w:t>
      </w:r>
      <w:proofErr w:type="gramStart"/>
      <w:r w:rsidRPr="002D2BDE">
        <w:rPr>
          <w:color w:val="333333"/>
          <w:szCs w:val="24"/>
        </w:rPr>
        <w:t>q</w:t>
      </w:r>
      <w:r w:rsidRPr="002D2BDE">
        <w:rPr>
          <w:color w:val="333333"/>
          <w:szCs w:val="24"/>
          <w:vertAlign w:val="subscript"/>
        </w:rPr>
        <w:t>2</w:t>
      </w:r>
      <w:r w:rsidRPr="002D2BDE">
        <w:rPr>
          <w:color w:val="333333"/>
          <w:szCs w:val="24"/>
        </w:rPr>
        <w:t xml:space="preserve"> 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N</w:t>
      </w:r>
      <w:r w:rsidRPr="002D2BDE">
        <w:rPr>
          <w:color w:val="333333"/>
          <w:szCs w:val="24"/>
        </w:rPr>
        <w:t>ếu</w:t>
      </w:r>
      <w:proofErr w:type="spellEnd"/>
      <w:proofErr w:type="gram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l</w:t>
      </w:r>
      <w:r w:rsidRPr="002D2BDE">
        <w:rPr>
          <w:rFonts w:ascii="VNI-Times" w:hAnsi="VNI-Times" w:cs="VNI-Times"/>
          <w:color w:val="333333"/>
          <w:szCs w:val="24"/>
        </w:rPr>
        <w:t>öïc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aùc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duïng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leân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điện</w:t>
      </w:r>
      <w:proofErr w:type="spellEnd"/>
      <w:r w:rsidRPr="002D2BDE">
        <w:rPr>
          <w:color w:val="333333"/>
          <w:szCs w:val="24"/>
        </w:rPr>
        <w:t xml:space="preserve"> </w:t>
      </w:r>
      <w:proofErr w:type="spellStart"/>
      <w:r w:rsidRPr="002D2BDE">
        <w:rPr>
          <w:color w:val="333333"/>
          <w:szCs w:val="24"/>
        </w:rPr>
        <w:t>tích</w:t>
      </w:r>
      <w:proofErr w:type="spellEnd"/>
      <w:r w:rsidRPr="002D2BDE">
        <w:rPr>
          <w:color w:val="333333"/>
          <w:szCs w:val="24"/>
        </w:rPr>
        <w:t xml:space="preserve"> </w:t>
      </w:r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ñaët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aïi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B 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laø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F = 5.10</w:t>
      </w:r>
      <w:r w:rsidRPr="002D2BDE">
        <w:rPr>
          <w:rFonts w:ascii="VNI-Times" w:hAnsi="VNI-Times" w:cs="VNI-Times"/>
          <w:color w:val="333333"/>
          <w:szCs w:val="24"/>
          <w:vertAlign w:val="superscript"/>
        </w:rPr>
        <w:t>-5</w:t>
      </w:r>
      <w:r w:rsidRPr="002D2BDE">
        <w:rPr>
          <w:rFonts w:ascii="VNI-Times" w:hAnsi="VNI-Times" w:cs="VNI-Times"/>
          <w:color w:val="333333"/>
          <w:szCs w:val="24"/>
        </w:rPr>
        <w:t>N .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ính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ñ</w:t>
      </w:r>
      <w:r w:rsidRPr="002D2BDE">
        <w:rPr>
          <w:color w:val="333333"/>
          <w:szCs w:val="24"/>
        </w:rPr>
        <w:t>ộ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l</w:t>
      </w:r>
      <w:r w:rsidRPr="002D2BDE">
        <w:rPr>
          <w:color w:val="333333"/>
          <w:szCs w:val="24"/>
        </w:rPr>
        <w:t>ớ</w:t>
      </w:r>
      <w:r w:rsidRPr="002D2BDE">
        <w:rPr>
          <w:rFonts w:ascii="VNI-Times" w:hAnsi="VNI-Times" w:cs="VNI-Times"/>
          <w:color w:val="333333"/>
          <w:szCs w:val="24"/>
        </w:rPr>
        <w:t>n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c</w:t>
      </w:r>
      <w:r w:rsidRPr="002D2BDE">
        <w:rPr>
          <w:color w:val="333333"/>
          <w:szCs w:val="24"/>
        </w:rPr>
        <w:t>ủ</w:t>
      </w:r>
      <w:r w:rsidRPr="002D2BDE">
        <w:rPr>
          <w:rFonts w:ascii="VNI-Times" w:hAnsi="VNI-Times" w:cs="VNI-Times"/>
          <w:color w:val="333333"/>
          <w:szCs w:val="24"/>
        </w:rPr>
        <w:t>a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ñi</w:t>
      </w:r>
      <w:r w:rsidRPr="002D2BDE">
        <w:rPr>
          <w:color w:val="333333"/>
          <w:szCs w:val="24"/>
        </w:rPr>
        <w:t>ệ</w:t>
      </w:r>
      <w:r w:rsidRPr="002D2BDE">
        <w:rPr>
          <w:rFonts w:ascii="VNI-Times" w:hAnsi="VNI-Times" w:cs="VNI-Times"/>
          <w:color w:val="333333"/>
          <w:szCs w:val="24"/>
        </w:rPr>
        <w:t>n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</w:t>
      </w:r>
      <w:proofErr w:type="spellStart"/>
      <w:r w:rsidRPr="002D2BDE">
        <w:rPr>
          <w:rFonts w:ascii="VNI-Times" w:hAnsi="VNI-Times" w:cs="VNI-Times"/>
          <w:color w:val="333333"/>
          <w:szCs w:val="24"/>
        </w:rPr>
        <w:t>tích</w:t>
      </w:r>
      <w:proofErr w:type="spellEnd"/>
      <w:r w:rsidRPr="002D2BDE">
        <w:rPr>
          <w:rFonts w:ascii="VNI-Times" w:hAnsi="VNI-Times" w:cs="VNI-Times"/>
          <w:color w:val="333333"/>
          <w:szCs w:val="24"/>
        </w:rPr>
        <w:t xml:space="preserve"> q</w:t>
      </w:r>
      <w:r w:rsidRPr="002D2BDE">
        <w:rPr>
          <w:rFonts w:ascii="VNI-Times" w:hAnsi="VNI-Times" w:cs="VNI-Times"/>
          <w:color w:val="333333"/>
          <w:szCs w:val="24"/>
          <w:vertAlign w:val="subscript"/>
        </w:rPr>
        <w:t>2</w:t>
      </w:r>
      <w:r w:rsidRPr="002D2BDE">
        <w:rPr>
          <w:rFonts w:ascii="VNI-Times" w:hAnsi="VNI-Times" w:cs="VNI-Times"/>
          <w:color w:val="333333"/>
          <w:szCs w:val="24"/>
        </w:rPr>
        <w:t xml:space="preserve"> ?</w:t>
      </w:r>
    </w:p>
    <w:p w:rsidR="00B07EAA" w:rsidRPr="002D2BDE" w:rsidRDefault="00EC09FD" w:rsidP="00012E7E">
      <w:pPr>
        <w:spacing w:after="0" w:line="276" w:lineRule="auto"/>
        <w:ind w:left="180"/>
        <w:jc w:val="both"/>
        <w:rPr>
          <w:color w:val="333333"/>
          <w:szCs w:val="24"/>
        </w:rPr>
      </w:pPr>
      <w:r w:rsidRPr="002D2BDE">
        <w:rPr>
          <w:szCs w:val="24"/>
        </w:rPr>
        <w:t xml:space="preserve"> </w:t>
      </w:r>
    </w:p>
    <w:p w:rsidR="000A7D96" w:rsidRDefault="00AC6E94" w:rsidP="00012E7E">
      <w:pPr>
        <w:spacing w:after="0" w:line="276" w:lineRule="auto"/>
        <w:ind w:left="180"/>
      </w:pPr>
      <w:r>
        <w:rPr>
          <w:noProof/>
        </w:rPr>
        <w:pict>
          <v:group id="_x0000_s1089" style="position:absolute;left:0;text-align:left;margin-left:383.25pt;margin-top:44.45pt;width:136.5pt;height:135pt;z-index:251658240" coordorigin="6630,9216" coordsize="2730,2700">
            <v:rect id="_x0000_s1090" style="position:absolute;left:7560;top:10821;width:360;height:180"/>
            <v:rect id="_x0000_s1091" style="position:absolute;left:8100;top:11736;width:360;height:180"/>
            <v:oval id="_x0000_s1092" style="position:absolute;left:8460;top:10656;width:540;height:540">
              <v:textbox style="mso-next-textbox:#_x0000_s1092">
                <w:txbxContent>
                  <w:p w:rsidR="00C14341" w:rsidRDefault="00C14341" w:rsidP="00C14341">
                    <w:r>
                      <w:t>X</w:t>
                    </w:r>
                  </w:p>
                </w:txbxContent>
              </v:textbox>
            </v:oval>
            <v:oval id="_x0000_s1093" style="position:absolute;left:6630;top:10011;width:540;height:540">
              <v:textbox style="mso-next-textbox:#_x0000_s1093">
                <w:txbxContent>
                  <w:p w:rsidR="00C14341" w:rsidRPr="00EE1BC0" w:rsidRDefault="00C14341" w:rsidP="00C14341">
                    <w:r>
                      <w:t>A</w:t>
                    </w:r>
                  </w:p>
                </w:txbxContent>
              </v:textbox>
            </v:oval>
            <v:group id="_x0000_s1094" style="position:absolute;left:7740;top:9216;width:630;height:540" coordorigin="7740,9216" coordsize="630,540">
              <v:line id="_x0000_s1095" style="position:absolute" from="7740,9216" to="7740,9756"/>
              <v:line id="_x0000_s1096" style="position:absolute" from="7815,9396" to="7815,9576"/>
              <v:line id="_x0000_s1097" style="position:absolute" from="7920,9216" to="7920,9756"/>
              <v:line id="_x0000_s1098" style="position:absolute" from="8100,9216" to="8100,9756"/>
              <v:line id="_x0000_s1099" style="position:absolute" from="8280,9216" to="8280,9756"/>
              <v:line id="_x0000_s1100" style="position:absolute" from="8175,9396" to="8175,9576"/>
              <v:line id="_x0000_s1101" style="position:absolute" from="8370,9396" to="8370,9576"/>
              <v:line id="_x0000_s1102" style="position:absolute" from="8010,9396" to="8010,9576"/>
            </v:group>
            <v:line id="_x0000_s1103" style="position:absolute" from="8370,9486" to="9270,9486"/>
            <v:line id="_x0000_s1104" style="position:absolute" from="6840,9471" to="7740,9471"/>
            <v:line id="_x0000_s1105" style="position:absolute" from="6855,9471" to="6855,10011"/>
            <v:line id="_x0000_s1106" style="position:absolute" from="6885,10536" to="6885,11796"/>
            <v:line id="_x0000_s1107" style="position:absolute" from="6855,10896" to="7575,10896"/>
            <v:line id="_x0000_s1108" style="position:absolute" from="7920,10896" to="8460,10896"/>
            <v:line id="_x0000_s1109" style="position:absolute" from="6870,11796" to="7410,11796"/>
            <v:line id="_x0000_s1110" style="position:absolute" from="7575,11796" to="8115,11796"/>
            <v:line id="_x0000_s1111" style="position:absolute;flip:y" from="7380,11631" to="7560,11811"/>
            <v:line id="_x0000_s1112" style="position:absolute" from="8460,11811" to="9360,11811"/>
            <v:line id="_x0000_s1113" style="position:absolute" from="9300,9471" to="9300,11811"/>
            <v:line id="_x0000_s1114" style="position:absolute" from="8985,10911" to="9345,1091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5" type="#_x0000_t202" style="position:absolute;left:7200;top:11196;width:540;height:720" filled="f" stroked="f">
              <v:textbox style="mso-next-textbox:#_x0000_s1115">
                <w:txbxContent>
                  <w:p w:rsidR="00C14341" w:rsidRDefault="00C14341" w:rsidP="00C14341">
                    <w:r>
                      <w:t>K</w:t>
                    </w:r>
                  </w:p>
                </w:txbxContent>
              </v:textbox>
            </v:shape>
            <v:shape id="_x0000_s1116" type="#_x0000_t202" style="position:absolute;left:7380;top:10296;width:720;height:540" filled="f" stroked="f">
              <v:textbox style="mso-next-textbox:#_x0000_s1116">
                <w:txbxContent>
                  <w:p w:rsidR="00C14341" w:rsidRPr="00B00A33" w:rsidRDefault="00C14341" w:rsidP="00C14341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17" type="#_x0000_t202" style="position:absolute;left:8460;top:10296;width:720;height:540" filled="f" stroked="f">
              <v:textbox style="mso-next-textbox:#_x0000_s1117">
                <w:txbxContent>
                  <w:p w:rsidR="00C14341" w:rsidRPr="00B00A33" w:rsidRDefault="00C14341" w:rsidP="00C14341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18" type="#_x0000_t202" style="position:absolute;left:7920;top:11271;width:720;height:540" filled="f" stroked="f">
              <v:textbox style="mso-next-textbox:#_x0000_s1118">
                <w:txbxContent>
                  <w:p w:rsidR="00C14341" w:rsidRPr="00B00A33" w:rsidRDefault="00C14341" w:rsidP="00C14341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</v:group>
        </w:pict>
      </w:r>
      <w:r w:rsidR="00012E7E">
        <w:rPr>
          <w:b/>
          <w:szCs w:val="24"/>
        </w:rPr>
        <w:t xml:space="preserve">    </w:t>
      </w:r>
      <w:proofErr w:type="spellStart"/>
      <w:r w:rsidR="005C5F54">
        <w:rPr>
          <w:b/>
          <w:szCs w:val="24"/>
        </w:rPr>
        <w:t>Bài</w:t>
      </w:r>
      <w:proofErr w:type="spellEnd"/>
      <w:r w:rsidR="005C5F54">
        <w:rPr>
          <w:b/>
          <w:szCs w:val="24"/>
        </w:rPr>
        <w:t xml:space="preserve"> 2 (1,5đ)</w:t>
      </w:r>
      <w:r w:rsidR="005C5F54" w:rsidRPr="006E3D50">
        <w:rPr>
          <w:b/>
          <w:szCs w:val="24"/>
        </w:rPr>
        <w:t xml:space="preserve">: </w:t>
      </w:r>
      <w:proofErr w:type="spellStart"/>
      <w:r w:rsidR="005C5F54">
        <w:t>Một</w:t>
      </w:r>
      <w:proofErr w:type="spellEnd"/>
      <w:r w:rsidR="005C5F54">
        <w:t xml:space="preserve"> </w:t>
      </w:r>
      <w:proofErr w:type="spellStart"/>
      <w:r w:rsidR="005C5F54">
        <w:t>vật</w:t>
      </w:r>
      <w:proofErr w:type="spellEnd"/>
      <w:r w:rsidR="005C5F54">
        <w:t xml:space="preserve"> </w:t>
      </w:r>
      <w:proofErr w:type="spellStart"/>
      <w:proofErr w:type="gramStart"/>
      <w:r w:rsidR="005C5F54">
        <w:t>kim</w:t>
      </w:r>
      <w:proofErr w:type="spellEnd"/>
      <w:proofErr w:type="gramEnd"/>
      <w:r w:rsidR="005C5F54">
        <w:t xml:space="preserve"> </w:t>
      </w:r>
      <w:proofErr w:type="spellStart"/>
      <w:r w:rsidR="005C5F54">
        <w:t>loại</w:t>
      </w:r>
      <w:proofErr w:type="spellEnd"/>
      <w:r w:rsidR="005C5F54">
        <w:t xml:space="preserve"> </w:t>
      </w:r>
      <w:proofErr w:type="spellStart"/>
      <w:r w:rsidR="005C5F54">
        <w:t>được</w:t>
      </w:r>
      <w:proofErr w:type="spellEnd"/>
      <w:r w:rsidR="005C5F54">
        <w:t xml:space="preserve"> </w:t>
      </w:r>
      <w:proofErr w:type="spellStart"/>
      <w:r w:rsidR="005C5F54">
        <w:t>đem</w:t>
      </w:r>
      <w:proofErr w:type="spellEnd"/>
      <w:r w:rsidR="005C5F54">
        <w:t xml:space="preserve"> </w:t>
      </w:r>
      <w:proofErr w:type="spellStart"/>
      <w:r w:rsidR="005C5F54">
        <w:t>mạ</w:t>
      </w:r>
      <w:proofErr w:type="spellEnd"/>
      <w:r w:rsidR="005C5F54">
        <w:t xml:space="preserve"> </w:t>
      </w:r>
      <w:proofErr w:type="spellStart"/>
      <w:r w:rsidR="005C5F54">
        <w:t>bạc</w:t>
      </w:r>
      <w:proofErr w:type="spellEnd"/>
      <w:r w:rsidR="005C5F54">
        <w:t xml:space="preserve"> </w:t>
      </w:r>
      <w:proofErr w:type="spellStart"/>
      <w:r w:rsidR="005C5F54">
        <w:t>có</w:t>
      </w:r>
      <w:proofErr w:type="spellEnd"/>
      <w:r w:rsidR="005C5F54">
        <w:t xml:space="preserve"> </w:t>
      </w:r>
      <w:proofErr w:type="spellStart"/>
      <w:r w:rsidR="005C5F54">
        <w:t>tổng</w:t>
      </w:r>
      <w:proofErr w:type="spellEnd"/>
      <w:r w:rsidR="005C5F54">
        <w:t xml:space="preserve"> </w:t>
      </w:r>
      <w:proofErr w:type="spellStart"/>
      <w:r w:rsidR="005C5F54">
        <w:t>diện</w:t>
      </w:r>
      <w:proofErr w:type="spellEnd"/>
      <w:r w:rsidR="005C5F54">
        <w:t xml:space="preserve"> </w:t>
      </w:r>
      <w:proofErr w:type="spellStart"/>
      <w:r w:rsidR="005C5F54">
        <w:t>tích</w:t>
      </w:r>
      <w:proofErr w:type="spellEnd"/>
      <w:r w:rsidR="005C5F54">
        <w:t xml:space="preserve"> 120 cm</w:t>
      </w:r>
      <w:r w:rsidR="005C5F54">
        <w:rPr>
          <w:vertAlign w:val="superscript"/>
        </w:rPr>
        <w:t>2</w:t>
      </w:r>
      <w:r w:rsidR="005C5F54">
        <w:t xml:space="preserve">. </w:t>
      </w:r>
      <w:proofErr w:type="spellStart"/>
      <w:proofErr w:type="gramStart"/>
      <w:r w:rsidR="005C5F54">
        <w:t>Tính</w:t>
      </w:r>
      <w:proofErr w:type="spellEnd"/>
      <w:r w:rsidR="005C5F54">
        <w:t xml:space="preserve"> </w:t>
      </w:r>
      <w:proofErr w:type="spellStart"/>
      <w:r w:rsidR="005C5F54">
        <w:t>bề</w:t>
      </w:r>
      <w:proofErr w:type="spellEnd"/>
      <w:r w:rsidR="005C5F54">
        <w:t xml:space="preserve"> </w:t>
      </w:r>
      <w:proofErr w:type="spellStart"/>
      <w:r w:rsidR="005C5F54">
        <w:t>dày</w:t>
      </w:r>
      <w:proofErr w:type="spellEnd"/>
      <w:r w:rsidR="005C5F54">
        <w:t xml:space="preserve"> </w:t>
      </w:r>
      <w:proofErr w:type="spellStart"/>
      <w:r w:rsidR="005C5F54">
        <w:t>của</w:t>
      </w:r>
      <w:proofErr w:type="spellEnd"/>
      <w:r w:rsidR="005C5F54">
        <w:t xml:space="preserve"> </w:t>
      </w:r>
      <w:proofErr w:type="spellStart"/>
      <w:r w:rsidR="005C5F54">
        <w:t>lớp</w:t>
      </w:r>
      <w:proofErr w:type="spellEnd"/>
      <w:r w:rsidR="005C5F54">
        <w:t xml:space="preserve"> </w:t>
      </w:r>
      <w:proofErr w:type="spellStart"/>
      <w:r w:rsidR="005C5F54">
        <w:t>mạ</w:t>
      </w:r>
      <w:proofErr w:type="spellEnd"/>
      <w:r w:rsidR="005C5F54">
        <w:t xml:space="preserve"> </w:t>
      </w:r>
      <w:proofErr w:type="spellStart"/>
      <w:r w:rsidR="005C5F54">
        <w:t>trên</w:t>
      </w:r>
      <w:proofErr w:type="spellEnd"/>
      <w:r w:rsidR="005C5F54">
        <w:t xml:space="preserve"> </w:t>
      </w:r>
      <w:proofErr w:type="spellStart"/>
      <w:r w:rsidR="005C5F54">
        <w:t>vật</w:t>
      </w:r>
      <w:proofErr w:type="spellEnd"/>
      <w:r w:rsidR="005C5F54">
        <w:t>?</w:t>
      </w:r>
      <w:proofErr w:type="gramEnd"/>
      <w:r w:rsidR="005C5F54">
        <w:t xml:space="preserve"> Cho </w:t>
      </w:r>
      <w:proofErr w:type="spellStart"/>
      <w:r w:rsidR="005C5F54">
        <w:t>biết</w:t>
      </w:r>
      <w:proofErr w:type="spellEnd"/>
      <w:r w:rsidR="005C5F54">
        <w:t xml:space="preserve"> </w:t>
      </w:r>
      <w:proofErr w:type="spellStart"/>
      <w:r w:rsidR="005C5F54">
        <w:t>dòng</w:t>
      </w:r>
      <w:proofErr w:type="spellEnd"/>
      <w:r w:rsidR="005C5F54">
        <w:t xml:space="preserve"> </w:t>
      </w:r>
      <w:proofErr w:type="spellStart"/>
      <w:r w:rsidR="005C5F54">
        <w:t>điện</w:t>
      </w:r>
      <w:proofErr w:type="spellEnd"/>
      <w:r w:rsidR="005C5F54">
        <w:t xml:space="preserve"> qua </w:t>
      </w:r>
      <w:proofErr w:type="spellStart"/>
      <w:r w:rsidR="005C5F54">
        <w:t>bình</w:t>
      </w:r>
      <w:proofErr w:type="spellEnd"/>
      <w:r w:rsidR="005C5F54">
        <w:t xml:space="preserve"> </w:t>
      </w:r>
      <w:proofErr w:type="spellStart"/>
      <w:r w:rsidR="005C5F54">
        <w:t>điện</w:t>
      </w:r>
      <w:proofErr w:type="spellEnd"/>
      <w:r w:rsidR="005C5F54">
        <w:t xml:space="preserve"> </w:t>
      </w:r>
      <w:proofErr w:type="spellStart"/>
      <w:r w:rsidR="005C5F54">
        <w:t>phân</w:t>
      </w:r>
      <w:proofErr w:type="spellEnd"/>
      <w:r w:rsidR="005C5F54">
        <w:t xml:space="preserve"> I= 5A, </w:t>
      </w:r>
      <w:proofErr w:type="spellStart"/>
      <w:r w:rsidR="005C5F54">
        <w:t>thời</w:t>
      </w:r>
      <w:proofErr w:type="spellEnd"/>
      <w:r w:rsidR="005C5F54">
        <w:t xml:space="preserve"> </w:t>
      </w:r>
      <w:proofErr w:type="spellStart"/>
      <w:r w:rsidR="005C5F54">
        <w:t>gian</w:t>
      </w:r>
      <w:proofErr w:type="spellEnd"/>
      <w:r w:rsidR="005C5F54">
        <w:t xml:space="preserve"> </w:t>
      </w:r>
      <w:proofErr w:type="spellStart"/>
      <w:r w:rsidR="005C5F54">
        <w:t>mạ</w:t>
      </w:r>
      <w:proofErr w:type="spellEnd"/>
      <w:r w:rsidR="005C5F54">
        <w:t xml:space="preserve"> </w:t>
      </w:r>
      <w:proofErr w:type="spellStart"/>
      <w:r w:rsidR="005C5F54">
        <w:t>là</w:t>
      </w:r>
      <w:proofErr w:type="spellEnd"/>
      <w:r w:rsidR="005C5F54">
        <w:t xml:space="preserve"> 2gờ 40 </w:t>
      </w:r>
      <w:proofErr w:type="spellStart"/>
      <w:r w:rsidR="005C5F54">
        <w:t>phút</w:t>
      </w:r>
      <w:proofErr w:type="spellEnd"/>
      <w:r w:rsidR="005C5F54">
        <w:t xml:space="preserve"> 50 </w:t>
      </w:r>
      <w:proofErr w:type="spellStart"/>
      <w:r w:rsidR="005C5F54">
        <w:t>giây</w:t>
      </w:r>
      <w:proofErr w:type="spellEnd"/>
      <w:r w:rsidR="005C5F54">
        <w:t xml:space="preserve">, </w:t>
      </w:r>
      <w:proofErr w:type="spellStart"/>
      <w:r w:rsidR="005C5F54">
        <w:t>nguyên</w:t>
      </w:r>
      <w:proofErr w:type="spellEnd"/>
      <w:r w:rsidR="005C5F54">
        <w:t xml:space="preserve"> </w:t>
      </w:r>
      <w:proofErr w:type="spellStart"/>
      <w:r w:rsidR="005C5F54">
        <w:t>tử</w:t>
      </w:r>
      <w:proofErr w:type="spellEnd"/>
      <w:r w:rsidR="005C5F54">
        <w:t xml:space="preserve"> </w:t>
      </w:r>
      <w:proofErr w:type="spellStart"/>
      <w:r w:rsidR="005C5F54">
        <w:t>lượng</w:t>
      </w:r>
      <w:proofErr w:type="spellEnd"/>
      <w:r w:rsidR="005C5F54">
        <w:t xml:space="preserve">, </w:t>
      </w:r>
      <w:proofErr w:type="spellStart"/>
      <w:r w:rsidR="005C5F54">
        <w:t>hoá</w:t>
      </w:r>
      <w:proofErr w:type="spellEnd"/>
      <w:r w:rsidR="005C5F54">
        <w:t xml:space="preserve"> </w:t>
      </w:r>
      <w:proofErr w:type="spellStart"/>
      <w:r w:rsidR="005C5F54">
        <w:t>trị</w:t>
      </w:r>
      <w:proofErr w:type="spellEnd"/>
      <w:r w:rsidR="005C5F54">
        <w:t xml:space="preserve"> </w:t>
      </w:r>
      <w:proofErr w:type="spellStart"/>
      <w:r w:rsidR="005C5F54">
        <w:t>và</w:t>
      </w:r>
      <w:proofErr w:type="spellEnd"/>
      <w:r w:rsidR="005C5F54">
        <w:t xml:space="preserve"> </w:t>
      </w:r>
      <w:proofErr w:type="spellStart"/>
      <w:r w:rsidR="005C5F54">
        <w:t>khối</w:t>
      </w:r>
      <w:proofErr w:type="spellEnd"/>
      <w:r w:rsidR="005C5F54">
        <w:t xml:space="preserve"> </w:t>
      </w:r>
      <w:proofErr w:type="spellStart"/>
      <w:r w:rsidR="005C5F54">
        <w:t>lượng</w:t>
      </w:r>
      <w:proofErr w:type="spellEnd"/>
      <w:r w:rsidR="005C5F54">
        <w:t xml:space="preserve"> </w:t>
      </w:r>
      <w:proofErr w:type="spellStart"/>
      <w:r w:rsidR="005C5F54">
        <w:t>riêng</w:t>
      </w:r>
      <w:proofErr w:type="spellEnd"/>
      <w:r w:rsidR="005C5F54">
        <w:t xml:space="preserve"> </w:t>
      </w:r>
      <w:proofErr w:type="spellStart"/>
      <w:r w:rsidR="005C5F54">
        <w:t>lần</w:t>
      </w:r>
      <w:proofErr w:type="spellEnd"/>
      <w:r w:rsidR="005C5F54">
        <w:t xml:space="preserve"> </w:t>
      </w:r>
      <w:proofErr w:type="spellStart"/>
      <w:r w:rsidR="005C5F54">
        <w:t>lượt</w:t>
      </w:r>
      <w:proofErr w:type="spellEnd"/>
      <w:r w:rsidR="005C5F54">
        <w:t xml:space="preserve"> </w:t>
      </w:r>
      <w:proofErr w:type="spellStart"/>
      <w:r w:rsidR="005C5F54">
        <w:t>là</w:t>
      </w:r>
      <w:proofErr w:type="spellEnd"/>
      <w:r w:rsidR="005C5F54">
        <w:t>: A= 108; n= 1; D= 10,5.10</w:t>
      </w:r>
      <w:r w:rsidR="005C5F54">
        <w:rPr>
          <w:vertAlign w:val="superscript"/>
        </w:rPr>
        <w:t>3</w:t>
      </w:r>
      <w:r w:rsidR="005C5F54">
        <w:t>kg/m</w:t>
      </w:r>
      <w:r w:rsidR="005C5F54">
        <w:rPr>
          <w:vertAlign w:val="superscript"/>
        </w:rPr>
        <w:t>3</w:t>
      </w:r>
      <w:r w:rsidR="005C5F54">
        <w:t>.</w:t>
      </w:r>
    </w:p>
    <w:p w:rsidR="00012E7E" w:rsidRDefault="00012E7E" w:rsidP="00012E7E">
      <w:pPr>
        <w:spacing w:after="0" w:line="276" w:lineRule="auto"/>
        <w:ind w:left="180"/>
      </w:pPr>
      <w:r>
        <w:rPr>
          <w:b/>
          <w:szCs w:val="24"/>
        </w:rPr>
        <w:t xml:space="preserve">     </w:t>
      </w:r>
    </w:p>
    <w:p w:rsidR="00012E7E" w:rsidRPr="00012E7E" w:rsidRDefault="00012E7E" w:rsidP="00012E7E">
      <w:pPr>
        <w:pStyle w:val="ListParagraph"/>
        <w:numPr>
          <w:ilvl w:val="0"/>
          <w:numId w:val="9"/>
        </w:numPr>
        <w:spacing w:after="0" w:afterAutospacing="0"/>
        <w:ind w:right="357"/>
        <w:rPr>
          <w:rFonts w:ascii="Times New Roman" w:hAnsi="Times New Roman"/>
          <w:b/>
          <w:szCs w:val="24"/>
        </w:rPr>
      </w:pPr>
      <w:proofErr w:type="spellStart"/>
      <w:r w:rsidRPr="00012E7E">
        <w:rPr>
          <w:rFonts w:ascii="Times New Roman" w:hAnsi="Times New Roman"/>
          <w:b/>
          <w:sz w:val="28"/>
          <w:szCs w:val="28"/>
          <w:lang w:val="fr-FR"/>
        </w:rPr>
        <w:t>Phần</w:t>
      </w:r>
      <w:proofErr w:type="spellEnd"/>
      <w:r w:rsidRPr="00012E7E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012E7E">
        <w:rPr>
          <w:rFonts w:ascii="Times New Roman" w:hAnsi="Times New Roman"/>
          <w:b/>
          <w:sz w:val="28"/>
          <w:szCs w:val="28"/>
          <w:lang w:val="fr-FR"/>
        </w:rPr>
        <w:t>riêng</w:t>
      </w:r>
      <w:proofErr w:type="spellEnd"/>
    </w:p>
    <w:p w:rsidR="00012E7E" w:rsidRPr="00012E7E" w:rsidRDefault="00012E7E" w:rsidP="00012E7E">
      <w:pPr>
        <w:spacing w:after="0" w:line="276" w:lineRule="auto"/>
        <w:ind w:right="357"/>
        <w:rPr>
          <w:b/>
          <w:sz w:val="28"/>
          <w:szCs w:val="28"/>
        </w:rPr>
      </w:pPr>
      <w:r w:rsidRPr="00012E7E">
        <w:rPr>
          <w:b/>
          <w:i/>
          <w:sz w:val="28"/>
          <w:szCs w:val="28"/>
        </w:rPr>
        <w:t xml:space="preserve">   </w:t>
      </w:r>
      <w:r>
        <w:rPr>
          <w:b/>
          <w:i/>
          <w:sz w:val="28"/>
          <w:szCs w:val="28"/>
        </w:rPr>
        <w:t xml:space="preserve">               </w:t>
      </w:r>
      <w:proofErr w:type="spellStart"/>
      <w:r w:rsidRPr="00012E7E">
        <w:rPr>
          <w:b/>
          <w:i/>
          <w:sz w:val="28"/>
          <w:szCs w:val="28"/>
        </w:rPr>
        <w:t>Dành</w:t>
      </w:r>
      <w:proofErr w:type="spellEnd"/>
      <w:r w:rsidRPr="00012E7E">
        <w:rPr>
          <w:b/>
          <w:i/>
          <w:sz w:val="28"/>
          <w:szCs w:val="28"/>
        </w:rPr>
        <w:t xml:space="preserve"> </w:t>
      </w:r>
      <w:proofErr w:type="spellStart"/>
      <w:r w:rsidRPr="00012E7E">
        <w:rPr>
          <w:b/>
          <w:i/>
          <w:sz w:val="28"/>
          <w:szCs w:val="28"/>
        </w:rPr>
        <w:t>cho</w:t>
      </w:r>
      <w:proofErr w:type="spellEnd"/>
      <w:r w:rsidRPr="00012E7E">
        <w:rPr>
          <w:b/>
          <w:i/>
          <w:sz w:val="28"/>
          <w:szCs w:val="28"/>
        </w:rPr>
        <w:t xml:space="preserve"> </w:t>
      </w:r>
      <w:proofErr w:type="spellStart"/>
      <w:r w:rsidRPr="00012E7E">
        <w:rPr>
          <w:b/>
          <w:i/>
          <w:sz w:val="28"/>
          <w:szCs w:val="28"/>
        </w:rPr>
        <w:t>các</w:t>
      </w:r>
      <w:proofErr w:type="spellEnd"/>
      <w:r w:rsidRPr="00012E7E">
        <w:rPr>
          <w:b/>
          <w:i/>
          <w:sz w:val="28"/>
          <w:szCs w:val="28"/>
        </w:rPr>
        <w:t xml:space="preserve"> </w:t>
      </w:r>
      <w:proofErr w:type="spellStart"/>
      <w:r w:rsidRPr="00012E7E">
        <w:rPr>
          <w:b/>
          <w:i/>
          <w:sz w:val="28"/>
          <w:szCs w:val="28"/>
        </w:rPr>
        <w:t>lớp</w:t>
      </w:r>
      <w:proofErr w:type="spellEnd"/>
      <w:r w:rsidRPr="00012E7E">
        <w:rPr>
          <w:b/>
          <w:i/>
          <w:sz w:val="28"/>
          <w:szCs w:val="28"/>
        </w:rPr>
        <w:t xml:space="preserve"> </w:t>
      </w:r>
      <w:proofErr w:type="spellStart"/>
      <w:r w:rsidRPr="00012E7E">
        <w:rPr>
          <w:b/>
          <w:i/>
          <w:sz w:val="28"/>
          <w:szCs w:val="28"/>
        </w:rPr>
        <w:t>từ</w:t>
      </w:r>
      <w:proofErr w:type="spellEnd"/>
      <w:r w:rsidRPr="00012E7E">
        <w:rPr>
          <w:b/>
          <w:i/>
          <w:sz w:val="28"/>
          <w:szCs w:val="28"/>
        </w:rPr>
        <w:t xml:space="preserve"> B3 </w:t>
      </w:r>
      <w:proofErr w:type="spellStart"/>
      <w:r w:rsidRPr="00012E7E">
        <w:rPr>
          <w:b/>
          <w:i/>
          <w:sz w:val="28"/>
          <w:szCs w:val="28"/>
        </w:rPr>
        <w:t>đến</w:t>
      </w:r>
      <w:proofErr w:type="spellEnd"/>
      <w:r w:rsidRPr="00012E7E">
        <w:rPr>
          <w:b/>
          <w:i/>
          <w:sz w:val="28"/>
          <w:szCs w:val="28"/>
        </w:rPr>
        <w:t xml:space="preserve"> B17</w:t>
      </w:r>
    </w:p>
    <w:p w:rsidR="00C14341" w:rsidRDefault="00012E7E" w:rsidP="00012E7E">
      <w:pPr>
        <w:spacing w:after="0" w:line="276" w:lineRule="auto"/>
      </w:pPr>
      <w:r>
        <w:rPr>
          <w:b/>
          <w:szCs w:val="24"/>
        </w:rPr>
        <w:t xml:space="preserve">       </w:t>
      </w:r>
      <w:proofErr w:type="spellStart"/>
      <w:r w:rsidR="005C5F54">
        <w:rPr>
          <w:b/>
          <w:szCs w:val="24"/>
        </w:rPr>
        <w:t>Bài</w:t>
      </w:r>
      <w:proofErr w:type="spellEnd"/>
      <w:r w:rsidR="005C5F54">
        <w:rPr>
          <w:b/>
          <w:szCs w:val="24"/>
        </w:rPr>
        <w:t xml:space="preserve"> 3 (2</w:t>
      </w:r>
      <w:r w:rsidR="005C5F54" w:rsidRPr="006E3D50">
        <w:rPr>
          <w:b/>
          <w:szCs w:val="24"/>
        </w:rPr>
        <w:t>đ</w:t>
      </w:r>
      <w:proofErr w:type="gramStart"/>
      <w:r w:rsidR="005C5F54" w:rsidRPr="006E3D50">
        <w:rPr>
          <w:b/>
          <w:szCs w:val="24"/>
        </w:rPr>
        <w:t>) :</w:t>
      </w:r>
      <w:proofErr w:type="gramEnd"/>
      <w:r w:rsidR="00C14341" w:rsidRPr="00C14341">
        <w:t xml:space="preserve"> </w:t>
      </w:r>
      <w:r w:rsidR="00C14341">
        <w:t xml:space="preserve">Cho </w:t>
      </w:r>
      <w:proofErr w:type="spellStart"/>
      <w:r w:rsidR="00C14341">
        <w:t>mạch</w:t>
      </w:r>
      <w:proofErr w:type="spellEnd"/>
      <w:r w:rsidR="00C14341">
        <w:t xml:space="preserve"> </w:t>
      </w:r>
      <w:proofErr w:type="spellStart"/>
      <w:r w:rsidR="00C14341">
        <w:t>điện</w:t>
      </w:r>
      <w:proofErr w:type="spellEnd"/>
      <w:r w:rsidR="00C14341">
        <w:t xml:space="preserve"> </w:t>
      </w:r>
      <w:proofErr w:type="spellStart"/>
      <w:r w:rsidR="00C14341">
        <w:t>như</w:t>
      </w:r>
      <w:proofErr w:type="spellEnd"/>
      <w:r w:rsidR="00C14341">
        <w:t xml:space="preserve"> </w:t>
      </w:r>
      <w:proofErr w:type="spellStart"/>
      <w:r w:rsidR="00C14341">
        <w:t>hình</w:t>
      </w:r>
      <w:proofErr w:type="spellEnd"/>
      <w:r w:rsidR="00C14341">
        <w:t xml:space="preserve"> </w:t>
      </w:r>
      <w:proofErr w:type="spellStart"/>
      <w:r w:rsidR="00C14341">
        <w:t>vẽ</w:t>
      </w:r>
      <w:proofErr w:type="spellEnd"/>
      <w:r w:rsidR="00C14341">
        <w:t xml:space="preserve"> : </w:t>
      </w:r>
      <w:proofErr w:type="spellStart"/>
      <w:r w:rsidR="00C14341">
        <w:t>bộ</w:t>
      </w:r>
      <w:proofErr w:type="spellEnd"/>
      <w:r w:rsidR="00C14341">
        <w:t xml:space="preserve"> </w:t>
      </w:r>
      <w:proofErr w:type="spellStart"/>
      <w:r w:rsidR="00C14341">
        <w:t>nguồn</w:t>
      </w:r>
      <w:proofErr w:type="spellEnd"/>
      <w:r w:rsidR="00C14341">
        <w:t xml:space="preserve"> </w:t>
      </w:r>
      <w:proofErr w:type="spellStart"/>
      <w:r w:rsidR="00C14341">
        <w:t>gồm</w:t>
      </w:r>
      <w:proofErr w:type="spellEnd"/>
      <w:r w:rsidR="00C14341">
        <w:t xml:space="preserve"> 4pin </w:t>
      </w:r>
      <w:proofErr w:type="spellStart"/>
      <w:r w:rsidR="00C14341">
        <w:t>mắc</w:t>
      </w:r>
      <w:proofErr w:type="spellEnd"/>
      <w:r w:rsidR="00C14341">
        <w:t xml:space="preserve"> </w:t>
      </w:r>
      <w:proofErr w:type="spellStart"/>
      <w:r w:rsidR="00C14341">
        <w:t>nối</w:t>
      </w:r>
      <w:proofErr w:type="spellEnd"/>
      <w:r w:rsidR="00C14341">
        <w:t xml:space="preserve"> </w:t>
      </w:r>
      <w:proofErr w:type="spellStart"/>
      <w:r w:rsidR="00C14341">
        <w:t>tiếp</w:t>
      </w:r>
      <w:proofErr w:type="spellEnd"/>
      <w:r w:rsidR="00C14341">
        <w:t xml:space="preserve"> </w:t>
      </w:r>
    </w:p>
    <w:p w:rsidR="00C14341" w:rsidRDefault="00C14341" w:rsidP="00012E7E">
      <w:pPr>
        <w:spacing w:after="0" w:line="276" w:lineRule="auto"/>
      </w:pPr>
      <w:r>
        <w:t xml:space="preserve"> </w:t>
      </w:r>
      <w:proofErr w:type="spellStart"/>
      <w:proofErr w:type="gramStart"/>
      <w:r>
        <w:t>mỗi</w:t>
      </w:r>
      <w:proofErr w:type="spellEnd"/>
      <w:proofErr w:type="gramEnd"/>
      <w:r>
        <w:t xml:space="preserve"> pin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E= 4V 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r = 0,5</w:t>
      </w:r>
      <w:r w:rsidRPr="006223E9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3" ShapeID="_x0000_i1025" DrawAspect="Content" ObjectID="_1448196176" r:id="rId6"/>
        </w:object>
      </w:r>
      <w:r>
        <w:t xml:space="preserve"> ,</w:t>
      </w:r>
    </w:p>
    <w:p w:rsidR="00C14341" w:rsidRDefault="00C14341" w:rsidP="00012E7E">
      <w:pPr>
        <w:spacing w:after="0" w:line="276" w:lineRule="auto"/>
      </w:pPr>
      <w:r>
        <w:t xml:space="preserve"> </w:t>
      </w:r>
      <w:proofErr w:type="spellStart"/>
      <w:proofErr w:type="gramStart"/>
      <w:r>
        <w:t>ampe</w:t>
      </w:r>
      <w:proofErr w:type="spellEnd"/>
      <w:proofErr w:type="gram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ện</w:t>
      </w:r>
      <w:proofErr w:type="spellEnd"/>
      <w:r>
        <w:t xml:space="preserve"> </w:t>
      </w:r>
      <w:proofErr w:type="spellStart"/>
      <w:r>
        <w:t>trở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áng</w:t>
      </w:r>
      <w:proofErr w:type="spellEnd"/>
      <w:r>
        <w:t xml:space="preserve"> </w:t>
      </w:r>
      <w:proofErr w:type="spellStart"/>
      <w:r>
        <w:t>kể</w:t>
      </w:r>
      <w:proofErr w:type="spellEnd"/>
      <w:r>
        <w:t xml:space="preserve"> R</w:t>
      </w:r>
      <w:r>
        <w:softHyphen/>
      </w:r>
      <w:r>
        <w:rPr>
          <w:vertAlign w:val="subscript"/>
        </w:rPr>
        <w:t>1</w:t>
      </w:r>
      <w:r>
        <w:t xml:space="preserve"> = 2</w:t>
      </w:r>
      <w:r w:rsidRPr="006223E9">
        <w:rPr>
          <w:position w:val="-4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3" ShapeID="_x0000_i1026" DrawAspect="Content" ObjectID="_1448196177" r:id="rId8"/>
        </w:object>
      </w:r>
      <w:r>
        <w:t xml:space="preserve"> , R</w:t>
      </w:r>
      <w:r>
        <w:softHyphen/>
      </w:r>
      <w:r>
        <w:rPr>
          <w:vertAlign w:val="subscript"/>
        </w:rPr>
        <w:t>2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óng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( 6V-3W)  </w:t>
      </w:r>
    </w:p>
    <w:p w:rsidR="00C14341" w:rsidRDefault="00F07754" w:rsidP="00012E7E">
      <w:pPr>
        <w:spacing w:after="0" w:line="276" w:lineRule="auto"/>
      </w:pPr>
      <w:proofErr w:type="gramStart"/>
      <w:r>
        <w:t>a</w:t>
      </w:r>
      <w:proofErr w:type="gramEnd"/>
      <w:r>
        <w:t>/ K</w:t>
      </w:r>
      <w:r w:rsidR="00C14341">
        <w:t xml:space="preserve"> </w:t>
      </w:r>
      <w:proofErr w:type="spellStart"/>
      <w:r w:rsidR="00C14341">
        <w:t>mở</w:t>
      </w:r>
      <w:proofErr w:type="spellEnd"/>
      <w:r w:rsidR="0063554B">
        <w:t xml:space="preserve"> :  </w:t>
      </w:r>
      <w:proofErr w:type="spellStart"/>
      <w:r w:rsidR="0063554B">
        <w:t>T</w:t>
      </w:r>
      <w:r w:rsidR="00C14341">
        <w:t>ính</w:t>
      </w:r>
      <w:proofErr w:type="spellEnd"/>
      <w:r w:rsidR="00C14341">
        <w:t xml:space="preserve"> </w:t>
      </w:r>
      <w:proofErr w:type="spellStart"/>
      <w:r w:rsidR="00C14341">
        <w:t>số</w:t>
      </w:r>
      <w:proofErr w:type="spellEnd"/>
      <w:r w:rsidR="00C14341">
        <w:t xml:space="preserve"> </w:t>
      </w:r>
      <w:proofErr w:type="spellStart"/>
      <w:r w:rsidR="00C14341">
        <w:t>chỉ</w:t>
      </w:r>
      <w:proofErr w:type="spellEnd"/>
      <w:r w:rsidR="00C14341">
        <w:t xml:space="preserve"> </w:t>
      </w:r>
      <w:proofErr w:type="spellStart"/>
      <w:r w:rsidR="00C14341">
        <w:t>ampe</w:t>
      </w:r>
      <w:proofErr w:type="spellEnd"/>
      <w:r w:rsidR="00C14341">
        <w:t xml:space="preserve"> </w:t>
      </w:r>
      <w:proofErr w:type="spellStart"/>
      <w:r w:rsidR="00C14341">
        <w:t>kế</w:t>
      </w:r>
      <w:proofErr w:type="spellEnd"/>
      <w:r w:rsidR="00C14341">
        <w:t xml:space="preserve"> </w:t>
      </w:r>
      <w:proofErr w:type="spellStart"/>
      <w:r w:rsidR="00C14341">
        <w:t>và</w:t>
      </w:r>
      <w:proofErr w:type="spellEnd"/>
      <w:r w:rsidR="00C14341">
        <w:t xml:space="preserve"> </w:t>
      </w:r>
      <w:proofErr w:type="spellStart"/>
      <w:r w:rsidR="00C14341">
        <w:t>điện</w:t>
      </w:r>
      <w:proofErr w:type="spellEnd"/>
      <w:r w:rsidR="00C14341">
        <w:t xml:space="preserve"> </w:t>
      </w:r>
      <w:proofErr w:type="spellStart"/>
      <w:r w:rsidR="00C14341">
        <w:t>năng</w:t>
      </w:r>
      <w:proofErr w:type="spellEnd"/>
      <w:r w:rsidR="00C14341">
        <w:t xml:space="preserve"> </w:t>
      </w:r>
      <w:proofErr w:type="spellStart"/>
      <w:r w:rsidR="00C14341">
        <w:t>tiêu</w:t>
      </w:r>
      <w:proofErr w:type="spellEnd"/>
      <w:r w:rsidR="00C14341">
        <w:t xml:space="preserve"> </w:t>
      </w:r>
      <w:proofErr w:type="spellStart"/>
      <w:r w:rsidR="00C14341">
        <w:t>thụ</w:t>
      </w:r>
      <w:proofErr w:type="spellEnd"/>
      <w:r w:rsidR="00C14341">
        <w:t xml:space="preserve"> ở </w:t>
      </w:r>
      <w:proofErr w:type="spellStart"/>
      <w:r w:rsidR="00C14341">
        <w:t>điện</w:t>
      </w:r>
      <w:proofErr w:type="spellEnd"/>
      <w:r w:rsidR="00C14341">
        <w:t xml:space="preserve"> </w:t>
      </w:r>
      <w:proofErr w:type="spellStart"/>
      <w:r w:rsidR="00C14341">
        <w:t>trở</w:t>
      </w:r>
      <w:proofErr w:type="spellEnd"/>
      <w:r w:rsidR="00C14341">
        <w:t xml:space="preserve"> R</w:t>
      </w:r>
      <w:r w:rsidR="00C14341">
        <w:rPr>
          <w:vertAlign w:val="subscript"/>
        </w:rPr>
        <w:t>2</w:t>
      </w:r>
      <w:r w:rsidR="00C14341">
        <w:t xml:space="preserve"> </w:t>
      </w:r>
    </w:p>
    <w:p w:rsidR="00C14341" w:rsidRPr="00012E7E" w:rsidRDefault="00C14341" w:rsidP="00012E7E">
      <w:pPr>
        <w:spacing w:after="0" w:line="276" w:lineRule="auto"/>
      </w:pPr>
      <w:proofErr w:type="spellStart"/>
      <w:proofErr w:type="gramStart"/>
      <w:r w:rsidRPr="00012E7E">
        <w:t>trong</w:t>
      </w:r>
      <w:proofErr w:type="spellEnd"/>
      <w:proofErr w:type="gramEnd"/>
      <w:r w:rsidRPr="00012E7E">
        <w:t xml:space="preserve"> </w:t>
      </w:r>
      <w:proofErr w:type="spellStart"/>
      <w:r w:rsidRPr="00012E7E">
        <w:t>thời</w:t>
      </w:r>
      <w:proofErr w:type="spellEnd"/>
      <w:r w:rsidRPr="00012E7E">
        <w:t xml:space="preserve"> </w:t>
      </w:r>
      <w:proofErr w:type="spellStart"/>
      <w:r w:rsidRPr="00012E7E">
        <w:t>gian</w:t>
      </w:r>
      <w:proofErr w:type="spellEnd"/>
      <w:r w:rsidRPr="00012E7E">
        <w:t xml:space="preserve"> 10 </w:t>
      </w:r>
      <w:proofErr w:type="spellStart"/>
      <w:r w:rsidRPr="00012E7E">
        <w:t>phút</w:t>
      </w:r>
      <w:proofErr w:type="spellEnd"/>
      <w:r w:rsidRPr="00012E7E">
        <w:t xml:space="preserve"> ? </w:t>
      </w:r>
    </w:p>
    <w:p w:rsidR="00C14341" w:rsidRPr="00012E7E" w:rsidRDefault="00AC6E94" w:rsidP="00012E7E">
      <w:pPr>
        <w:spacing w:after="0" w:line="276" w:lineRule="auto"/>
      </w:pPr>
      <w:r>
        <w:rPr>
          <w:noProof/>
        </w:rPr>
        <w:pict>
          <v:group id="_x0000_s1130" style="position:absolute;margin-left:393.75pt;margin-top:8.35pt;width:156.45pt;height:153.35pt;z-index:251659264" coordorigin="8317,7460" coordsize="3129,3067">
            <v:shape id="_x0000_s1131" type="#_x0000_t202" style="position:absolute;left:9030;top:9707;width:666;height:432" stroked="f">
              <v:textbox>
                <w:txbxContent>
                  <w:p w:rsidR="00566EA2" w:rsidRDefault="00566EA2" w:rsidP="00566EA2"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rect id="_x0000_s1132" style="position:absolute;left:10049;top:10051;width:61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 xml:space="preserve"> </w:t>
                    </w:r>
                  </w:p>
                </w:txbxContent>
              </v:textbox>
            </v:rect>
            <v:rect id="_x0000_s1133" style="position:absolute;left:10324;top:7532;width:174;height:476;mso-wrap-style:none" filled="f" stroked="f">
              <v:textbox style="mso-fit-shape-to-text:t" inset="0,0,0,0">
                <w:txbxContent>
                  <w:p w:rsidR="00566EA2" w:rsidRPr="00BF5DF3" w:rsidRDefault="00566EA2" w:rsidP="00566EA2">
                    <w:r>
                      <w:rPr>
                        <w:b/>
                        <w:bCs/>
                        <w:color w:val="000000"/>
                      </w:rPr>
                      <w:t>Đ</w:t>
                    </w:r>
                  </w:p>
                </w:txbxContent>
              </v:textbox>
            </v:rect>
            <v:line id="_x0000_s1134" style="position:absolute" from="8552,7980" to="9321,7981" strokeweight="1.3pt"/>
            <v:group id="_x0000_s1135" style="position:absolute;left:9317;top:7896;width:308;height:174" coordorigin="1269,436" coordsize="308,174">
              <v:rect id="_x0000_s1136" style="position:absolute;left:1269;top:436;width:308;height:174" stroked="f"/>
              <v:rect id="_x0000_s1137" style="position:absolute;left:1269;top:436;width:308;height:174" filled="f" strokeweight="1.3pt">
                <v:stroke endcap="round"/>
              </v:rect>
            </v:group>
            <v:line id="_x0000_s1138" style="position:absolute" from="9625,7983" to="10241,7984" strokeweight="1.3pt"/>
            <v:line id="_x0000_s1139" style="position:absolute" from="10549,7997" to="11164,7998" strokeweight="1.3pt"/>
            <v:group id="_x0000_s1140" style="position:absolute;left:9924;top:8501;width:308;height:350" coordorigin="1876,1041" coordsize="308,350">
              <v:oval id="_x0000_s1141" style="position:absolute;left:1876;top:1041;width:308;height:350" strokeweight="0"/>
              <v:oval id="_x0000_s1142" style="position:absolute;left:1876;top:1041;width:308;height:350" filled="f" strokeweight="1.3pt">
                <v:stroke endcap="round"/>
              </v:oval>
            </v:group>
            <v:group id="_x0000_s1143" style="position:absolute;left:10254;top:7808;width:307;height:350" coordorigin="2206,348" coordsize="307,350">
              <v:oval id="_x0000_s1144" style="position:absolute;left:2206;top:348;width:307;height:350" strokeweight="0"/>
              <v:shape id="_x0000_s1145" style="position:absolute;left:2206;top:348;width:307;height:350" coordsize="307,350" path="m153,hdc69,,,79,,175v,96,69,175,153,175c239,350,307,271,307,175,307,79,239,,153,e" filled="f" strokeweight="1.3pt">
                <v:path arrowok="t"/>
              </v:shape>
              <v:line id="_x0000_s1146" style="position:absolute" from="2251,399" to="2468,647" strokeweight="1.3pt"/>
              <v:line id="_x0000_s1147" style="position:absolute;flip:y" from="2251,399" to="2468,647" strokeweight="1.3pt"/>
            </v:group>
            <v:line id="_x0000_s1148" style="position:absolute" from="10155,8679" to="11182,8680" strokeweight="1.3pt"/>
            <v:line id="_x0000_s1149" style="position:absolute" from="8547,8682" to="9984,8683" strokeweight="1.3pt"/>
            <v:line id="_x0000_s1150" style="position:absolute" from="10138,8565" to="10139,8740" strokeweight="1.3pt"/>
            <v:line id="_x0000_s1151" style="position:absolute" from="10010,8580" to="10011,8755" strokeweight="1.3pt"/>
            <v:group id="_x0000_s1152" style="position:absolute;left:10933;top:9195;width:462;height:524" coordorigin="2907,1702" coordsize="462,524">
              <v:oval id="_x0000_s1153" style="position:absolute;left:2907;top:1702;width:462;height:524" strokeweight="0"/>
              <v:oval id="_x0000_s1154" style="position:absolute;left:2907;top:1702;width:462;height:524" filled="f" strokeweight="1.3pt">
                <v:stroke endcap="round"/>
              </v:oval>
            </v:group>
            <v:line id="_x0000_s1155" style="position:absolute" from="11169,7980" to="11170,9203" strokeweight="1.3pt"/>
            <v:rect id="_x0000_s1156" style="position:absolute;left:11111;top:9277;width:174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>A</w:t>
                    </w:r>
                  </w:p>
                </w:txbxContent>
              </v:textbox>
            </v:rect>
            <v:rect id="_x0000_s1157" style="position:absolute;left:11285;top:9277;width:61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 xml:space="preserve"> </w:t>
                    </w:r>
                  </w:p>
                </w:txbxContent>
              </v:textbox>
            </v:rect>
            <v:group id="_x0000_s1158" style="position:absolute;left:9157;top:10073;width:308;height:175" coordorigin="1098,2613" coordsize="308,175">
              <v:rect id="_x0000_s1159" style="position:absolute;left:1098;top:2613;width:308;height:175" stroked="f"/>
              <v:rect id="_x0000_s1160" style="position:absolute;left:1098;top:2613;width:308;height:175" filled="f" strokeweight="1.3pt">
                <v:stroke endcap="round"/>
              </v:rect>
            </v:group>
            <v:line id="_x0000_s1161" style="position:absolute" from="8547,10152" to="9163,10153" strokeweight="1.3pt"/>
            <v:line id="_x0000_s1162" style="position:absolute" from="9471,10167" to="9779,10168" strokeweight="1.3pt"/>
            <v:line id="_x0000_s1163" style="position:absolute" from="9783,9771" to="9784,10469" strokeweight="1.3pt"/>
            <v:line id="_x0000_s1164" style="position:absolute" from="10553,9800" to="10554,10499" strokeweight="1.3pt"/>
            <v:line id="_x0000_s1165" style="position:absolute" from="9894,10036" to="9895,10210" strokeweight="1.3pt"/>
            <v:line id="_x0000_s1166" style="position:absolute" from="10694,10047" to="10695,10222" strokeweight="1.3pt"/>
            <v:line id="_x0000_s1167" style="position:absolute" from="10707,10149" to="11169,10150" strokeweight="1.3pt"/>
            <v:shape id="_x0000_s1168" style="position:absolute;left:9984;top:10138;width:436;height:29" coordsize="436,29" path="m,l26,r,29l,29,,xm51,l77,r,29l51,29,51,xm103,r25,l128,29r-25,l103,xm154,r26,l180,29r-26,l154,xm205,r26,l231,29r-26,l205,xm257,r25,l282,29r-25,l257,xm308,r26,l334,29r-26,l308,xm359,r26,l385,29r-26,l359,xm411,r25,l436,29r-25,l411,xe" fillcolor="black" strokeweight=".1pt">
              <v:stroke joinstyle="bevel"/>
              <v:path arrowok="t"/>
              <o:lock v:ext="edit" verticies="t"/>
            </v:shape>
            <v:rect id="_x0000_s1169" style="position:absolute;left:8317;top:9985;width:174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>A</w:t>
                    </w:r>
                  </w:p>
                </w:txbxContent>
              </v:textbox>
            </v:rect>
            <v:rect id="_x0000_s1170" style="position:absolute;left:8317;top:9985;width:61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 xml:space="preserve"> </w:t>
                    </w:r>
                  </w:p>
                </w:txbxContent>
              </v:textbox>
            </v:rect>
            <v:rect id="_x0000_s1171" style="position:absolute;left:11285;top:10036;width:161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>B</w:t>
                    </w:r>
                  </w:p>
                </w:txbxContent>
              </v:textbox>
            </v:rect>
            <v:rect id="_x0000_s1172" style="position:absolute;left:9432;top:8856;width:1078;height:525" stroked="f"/>
            <v:rect id="_x0000_s1173" style="position:absolute;left:9555;top:8934;width:61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 xml:space="preserve">      </w:t>
                    </w:r>
                  </w:p>
                </w:txbxContent>
              </v:textbox>
            </v:rect>
            <v:rect id="_x0000_s1174" style="position:absolute;left:9969;top:8851;width:254;height:476;mso-wrap-style:none" filled="f" stroked="f">
              <v:textbox style="mso-fit-shape-to-text:t" inset="0,0,0,0">
                <w:txbxContent>
                  <w:p w:rsidR="00566EA2" w:rsidRPr="001365FE" w:rsidRDefault="00566EA2" w:rsidP="00566EA2">
                    <w:pPr>
                      <w:rPr>
                        <w:vertAlign w:val="subscript"/>
                      </w:rPr>
                    </w:pPr>
                    <w:r>
                      <w:rPr>
                        <w:b/>
                        <w:bCs/>
                        <w:color w:val="000000"/>
                      </w:rPr>
                      <w:t>R</w:t>
                    </w:r>
                    <w:r w:rsidR="0077312F">
                      <w:rPr>
                        <w:b/>
                        <w:bCs/>
                        <w:color w:val="000000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x0000_s1175" style="position:absolute;left:9973;top:8972;width:109;height:476;mso-wrap-style:none" filled="f" stroked="f">
              <v:textbox style="mso-fit-shape-to-text:t" inset="0,0,0,0">
                <w:txbxContent>
                  <w:p w:rsidR="00566EA2" w:rsidRDefault="00566EA2" w:rsidP="00566EA2"/>
                </w:txbxContent>
              </v:textbox>
            </v:rect>
            <v:rect id="_x0000_s1176" style="position:absolute;left:10058;top:8934;width:61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 xml:space="preserve"> </w:t>
                    </w:r>
                  </w:p>
                </w:txbxContent>
              </v:textbox>
            </v:rect>
            <v:rect id="_x0000_s1177" style="position:absolute;left:9346;top:7567;width:254;height:476;mso-wrap-style:none" filled="f" stroked="f">
              <v:textbox style="mso-fit-shape-to-text:t" inset="0,0,0,0">
                <w:txbxContent>
                  <w:p w:rsidR="00566EA2" w:rsidRDefault="00566EA2" w:rsidP="00566EA2">
                    <w:r>
                      <w:rPr>
                        <w:b/>
                        <w:bCs/>
                        <w:color w:val="000000"/>
                      </w:rPr>
                      <w:t>R</w:t>
                    </w:r>
                    <w:r>
                      <w:rPr>
                        <w:b/>
                        <w:bCs/>
                        <w:color w:val="000000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178" style="position:absolute;left:10388;top:7460;width:109;height:476;mso-wrap-style:none" filled="f" stroked="f">
              <v:textbox style="mso-fit-shape-to-text:t" inset="0,0,0,0">
                <w:txbxContent>
                  <w:p w:rsidR="00566EA2" w:rsidRPr="00EF50A5" w:rsidRDefault="00566EA2" w:rsidP="00566EA2"/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79" type="#_x0000_t32" style="position:absolute;left:8552;top:7980;width:0;height:2169" o:connectortype="straight" strokeweight="1pt"/>
            <v:shape id="_x0000_s1180" type="#_x0000_t32" style="position:absolute;left:11171;top:9719;width:0;height:434" o:connectortype="straight" strokeweight="1pt"/>
            <w10:wrap type="square"/>
          </v:group>
        </w:pict>
      </w:r>
      <w:proofErr w:type="gramStart"/>
      <w:r w:rsidR="00F07754" w:rsidRPr="00012E7E">
        <w:t>b</w:t>
      </w:r>
      <w:proofErr w:type="gramEnd"/>
      <w:r w:rsidR="00F07754" w:rsidRPr="00012E7E">
        <w:t xml:space="preserve">/ K </w:t>
      </w:r>
      <w:proofErr w:type="spellStart"/>
      <w:r w:rsidR="00C14341" w:rsidRPr="00012E7E">
        <w:t>đóng</w:t>
      </w:r>
      <w:proofErr w:type="spellEnd"/>
      <w:r w:rsidR="00C14341" w:rsidRPr="00012E7E">
        <w:t xml:space="preserve"> </w:t>
      </w:r>
      <w:r w:rsidR="0063554B" w:rsidRPr="00012E7E">
        <w:t xml:space="preserve">: </w:t>
      </w:r>
      <w:proofErr w:type="spellStart"/>
      <w:r w:rsidR="00C14341" w:rsidRPr="00012E7E">
        <w:t>đèn</w:t>
      </w:r>
      <w:proofErr w:type="spellEnd"/>
      <w:r w:rsidR="00C14341" w:rsidRPr="00012E7E">
        <w:t xml:space="preserve"> </w:t>
      </w:r>
      <w:proofErr w:type="spellStart"/>
      <w:r w:rsidR="00C14341" w:rsidRPr="00012E7E">
        <w:t>sáng</w:t>
      </w:r>
      <w:proofErr w:type="spellEnd"/>
      <w:r w:rsidR="00C14341" w:rsidRPr="00012E7E">
        <w:t xml:space="preserve"> </w:t>
      </w:r>
      <w:proofErr w:type="spellStart"/>
      <w:r w:rsidR="00C14341" w:rsidRPr="00012E7E">
        <w:t>đúng</w:t>
      </w:r>
      <w:proofErr w:type="spellEnd"/>
      <w:r w:rsidR="00C14341" w:rsidRPr="00012E7E">
        <w:t xml:space="preserve"> </w:t>
      </w:r>
      <w:proofErr w:type="spellStart"/>
      <w:r w:rsidR="00C14341" w:rsidRPr="00012E7E">
        <w:t>định</w:t>
      </w:r>
      <w:proofErr w:type="spellEnd"/>
      <w:r w:rsidR="00C14341" w:rsidRPr="00012E7E">
        <w:t xml:space="preserve"> </w:t>
      </w:r>
      <w:proofErr w:type="spellStart"/>
      <w:r w:rsidR="00C14341" w:rsidRPr="00012E7E">
        <w:t>mức</w:t>
      </w:r>
      <w:proofErr w:type="spellEnd"/>
      <w:r w:rsidR="00C14341" w:rsidRPr="00012E7E">
        <w:t xml:space="preserve"> , </w:t>
      </w:r>
      <w:proofErr w:type="spellStart"/>
      <w:r w:rsidR="00C14341" w:rsidRPr="00012E7E">
        <w:t>tìm</w:t>
      </w:r>
      <w:proofErr w:type="spellEnd"/>
      <w:r w:rsidR="00C14341" w:rsidRPr="00012E7E">
        <w:t xml:space="preserve"> </w:t>
      </w:r>
      <w:proofErr w:type="spellStart"/>
      <w:r w:rsidR="00C14341" w:rsidRPr="00012E7E">
        <w:t>điện</w:t>
      </w:r>
      <w:proofErr w:type="spellEnd"/>
      <w:r w:rsidR="00C14341" w:rsidRPr="00012E7E">
        <w:t xml:space="preserve"> </w:t>
      </w:r>
      <w:proofErr w:type="spellStart"/>
      <w:r w:rsidR="00C14341" w:rsidRPr="00012E7E">
        <w:t>trở</w:t>
      </w:r>
      <w:proofErr w:type="spellEnd"/>
      <w:r w:rsidR="00C14341" w:rsidRPr="00012E7E">
        <w:t xml:space="preserve"> R</w:t>
      </w:r>
      <w:r w:rsidR="00C14341" w:rsidRPr="00012E7E">
        <w:rPr>
          <w:vertAlign w:val="subscript"/>
        </w:rPr>
        <w:t>3</w:t>
      </w:r>
      <w:r w:rsidR="00C14341" w:rsidRPr="00012E7E">
        <w:t xml:space="preserve"> ? </w:t>
      </w:r>
    </w:p>
    <w:p w:rsidR="00012E7E" w:rsidRDefault="00012E7E" w:rsidP="00012E7E">
      <w:pPr>
        <w:spacing w:after="0" w:line="276" w:lineRule="auto"/>
        <w:ind w:right="357"/>
        <w:rPr>
          <w:b/>
          <w:i/>
          <w:sz w:val="28"/>
          <w:szCs w:val="28"/>
        </w:rPr>
      </w:pPr>
      <w:r w:rsidRPr="00012E7E">
        <w:rPr>
          <w:b/>
          <w:i/>
          <w:sz w:val="28"/>
          <w:szCs w:val="28"/>
        </w:rPr>
        <w:t xml:space="preserve">      </w:t>
      </w:r>
    </w:p>
    <w:p w:rsidR="00012E7E" w:rsidRPr="00012E7E" w:rsidRDefault="00012E7E" w:rsidP="00012E7E">
      <w:pPr>
        <w:spacing w:after="0" w:line="276" w:lineRule="auto"/>
        <w:ind w:right="357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</w:t>
      </w:r>
      <w:proofErr w:type="spellStart"/>
      <w:r w:rsidRPr="00012E7E">
        <w:rPr>
          <w:b/>
          <w:i/>
          <w:sz w:val="28"/>
          <w:szCs w:val="28"/>
        </w:rPr>
        <w:t>Dành</w:t>
      </w:r>
      <w:proofErr w:type="spellEnd"/>
      <w:r w:rsidRPr="00012E7E">
        <w:rPr>
          <w:b/>
          <w:i/>
          <w:sz w:val="28"/>
          <w:szCs w:val="28"/>
        </w:rPr>
        <w:t xml:space="preserve"> </w:t>
      </w:r>
      <w:proofErr w:type="spellStart"/>
      <w:r w:rsidRPr="00012E7E">
        <w:rPr>
          <w:b/>
          <w:i/>
          <w:sz w:val="28"/>
          <w:szCs w:val="28"/>
        </w:rPr>
        <w:t>cho</w:t>
      </w:r>
      <w:proofErr w:type="spellEnd"/>
      <w:r w:rsidRPr="00012E7E">
        <w:rPr>
          <w:b/>
          <w:i/>
          <w:sz w:val="28"/>
          <w:szCs w:val="28"/>
        </w:rPr>
        <w:t xml:space="preserve"> </w:t>
      </w:r>
      <w:proofErr w:type="spellStart"/>
      <w:r w:rsidRPr="00012E7E">
        <w:rPr>
          <w:b/>
          <w:i/>
          <w:sz w:val="28"/>
          <w:szCs w:val="28"/>
        </w:rPr>
        <w:t>lớp</w:t>
      </w:r>
      <w:proofErr w:type="spellEnd"/>
      <w:r w:rsidRPr="00012E7E">
        <w:rPr>
          <w:b/>
          <w:i/>
          <w:sz w:val="28"/>
          <w:szCs w:val="28"/>
        </w:rPr>
        <w:t xml:space="preserve"> B1 </w:t>
      </w:r>
      <w:proofErr w:type="spellStart"/>
      <w:r w:rsidRPr="00012E7E">
        <w:rPr>
          <w:b/>
          <w:i/>
          <w:sz w:val="28"/>
          <w:szCs w:val="28"/>
        </w:rPr>
        <w:t>và</w:t>
      </w:r>
      <w:proofErr w:type="spellEnd"/>
      <w:r w:rsidRPr="00012E7E">
        <w:rPr>
          <w:b/>
          <w:i/>
          <w:sz w:val="28"/>
          <w:szCs w:val="28"/>
        </w:rPr>
        <w:t xml:space="preserve"> B2</w:t>
      </w:r>
    </w:p>
    <w:p w:rsidR="0077312F" w:rsidRDefault="00012E7E" w:rsidP="00012E7E">
      <w:pPr>
        <w:tabs>
          <w:tab w:val="left" w:pos="450"/>
          <w:tab w:val="left" w:pos="1350"/>
        </w:tabs>
        <w:spacing w:after="0" w:line="276" w:lineRule="auto"/>
        <w:rPr>
          <w:lang w:val="pt-BR"/>
        </w:rPr>
      </w:pPr>
      <w:r>
        <w:rPr>
          <w:b/>
          <w:lang w:val="pt-BR"/>
        </w:rPr>
        <w:t xml:space="preserve">       </w:t>
      </w:r>
      <w:r w:rsidRPr="00012E7E">
        <w:rPr>
          <w:b/>
          <w:lang w:val="pt-BR"/>
        </w:rPr>
        <w:t>Bài 3 ( 2đ):</w:t>
      </w:r>
      <w:r w:rsidR="00566EA2" w:rsidRPr="00BF5DF3">
        <w:rPr>
          <w:lang w:val="pt-BR"/>
        </w:rPr>
        <w:t xml:space="preserve">Cho mạch như hình vẽ: Bộ nguồn gồm </w:t>
      </w:r>
      <w:r w:rsidR="00566EA2">
        <w:rPr>
          <w:lang w:val="pt-BR"/>
        </w:rPr>
        <w:t>6</w:t>
      </w:r>
      <w:r w:rsidR="00566EA2" w:rsidRPr="00BF5DF3">
        <w:rPr>
          <w:lang w:val="pt-BR"/>
        </w:rPr>
        <w:t xml:space="preserve"> nguồn </w:t>
      </w:r>
      <w:r w:rsidR="00566EA2">
        <w:rPr>
          <w:lang w:val="pt-BR"/>
        </w:rPr>
        <w:t xml:space="preserve">giống nhau </w:t>
      </w:r>
      <w:r w:rsidR="00566EA2" w:rsidRPr="00BF5DF3">
        <w:rPr>
          <w:lang w:val="pt-BR"/>
        </w:rPr>
        <w:t xml:space="preserve">mắc nối tiếp, mỗi nguồn có suất điện động </w:t>
      </w:r>
      <w:r w:rsidR="00566EA2" w:rsidRPr="006F33AA">
        <w:rPr>
          <w:rFonts w:ascii=".VnShelley Allegro" w:hAnsi=".VnShelley Allegro"/>
          <w:lang w:val="pt-BR"/>
        </w:rPr>
        <w:t>E</w:t>
      </w:r>
      <w:r w:rsidR="00566EA2" w:rsidRPr="00BF5DF3">
        <w:rPr>
          <w:lang w:val="pt-BR"/>
        </w:rPr>
        <w:t xml:space="preserve"> </w:t>
      </w:r>
      <w:r w:rsidR="0077312F">
        <w:rPr>
          <w:lang w:val="pt-BR"/>
        </w:rPr>
        <w:t>=2</w:t>
      </w:r>
      <w:r w:rsidR="00566EA2">
        <w:rPr>
          <w:lang w:val="pt-BR"/>
        </w:rPr>
        <w:t xml:space="preserve"> </w:t>
      </w:r>
      <w:r w:rsidR="00566EA2" w:rsidRPr="00BF5DF3">
        <w:rPr>
          <w:lang w:val="pt-BR"/>
        </w:rPr>
        <w:t>V, r</w:t>
      </w:r>
      <w:r w:rsidR="00566EA2">
        <w:rPr>
          <w:lang w:val="pt-BR"/>
        </w:rPr>
        <w:t xml:space="preserve"> </w:t>
      </w:r>
      <w:r w:rsidR="00566EA2" w:rsidRPr="00BF5DF3">
        <w:rPr>
          <w:lang w:val="pt-BR"/>
        </w:rPr>
        <w:t>=</w:t>
      </w:r>
      <w:r w:rsidR="0077312F">
        <w:t xml:space="preserve"> 0,</w:t>
      </w:r>
      <w:r w:rsidR="00566EA2">
        <w:t xml:space="preserve">5 </w:t>
      </w:r>
      <w:r w:rsidR="00566EA2" w:rsidRPr="00393691">
        <w:t>Ω</w:t>
      </w:r>
      <w:r w:rsidR="00566EA2" w:rsidRPr="00BF5DF3">
        <w:rPr>
          <w:lang w:val="pt-BR"/>
        </w:rPr>
        <w:t>.</w:t>
      </w:r>
      <w:r w:rsidR="00566EA2">
        <w:rPr>
          <w:lang w:val="pt-BR"/>
        </w:rPr>
        <w:t xml:space="preserve"> </w:t>
      </w:r>
      <w:r w:rsidR="00566EA2" w:rsidRPr="00BF5DF3">
        <w:rPr>
          <w:lang w:val="pt-BR"/>
        </w:rPr>
        <w:t>R</w:t>
      </w:r>
      <w:r w:rsidR="00566EA2" w:rsidRPr="00BF5DF3">
        <w:rPr>
          <w:lang w:val="pt-BR"/>
        </w:rPr>
        <w:softHyphen/>
      </w:r>
      <w:r w:rsidR="00566EA2">
        <w:rPr>
          <w:vertAlign w:val="subscript"/>
          <w:lang w:val="pt-BR"/>
        </w:rPr>
        <w:t xml:space="preserve">2 </w:t>
      </w:r>
      <w:r w:rsidR="00566EA2" w:rsidRPr="00BF5DF3">
        <w:rPr>
          <w:lang w:val="pt-BR"/>
        </w:rPr>
        <w:t>=</w:t>
      </w:r>
      <w:r w:rsidR="00566EA2">
        <w:rPr>
          <w:lang w:val="pt-BR"/>
        </w:rPr>
        <w:t xml:space="preserve"> 1</w:t>
      </w:r>
      <w:r w:rsidR="00566EA2" w:rsidRPr="00BF5DF3">
        <w:rPr>
          <w:position w:val="-4"/>
        </w:rPr>
        <w:object w:dxaOrig="260" w:dyaOrig="260">
          <v:shape id="_x0000_i1027" type="#_x0000_t75" style="width:12.75pt;height:12.75pt" o:ole="">
            <v:imagedata r:id="rId9" o:title=""/>
          </v:shape>
          <o:OLEObject Type="Embed" ProgID="Equation.3" ShapeID="_x0000_i1027" DrawAspect="Content" ObjectID="_1448196178" r:id="rId10"/>
        </w:object>
      </w:r>
      <w:r w:rsidR="00566EA2" w:rsidRPr="00BF5DF3">
        <w:rPr>
          <w:lang w:val="pt-BR"/>
        </w:rPr>
        <w:t>, R</w:t>
      </w:r>
      <w:r w:rsidR="00566EA2">
        <w:rPr>
          <w:vertAlign w:val="subscript"/>
          <w:lang w:val="pt-BR"/>
        </w:rPr>
        <w:t xml:space="preserve">1 </w:t>
      </w:r>
      <w:r w:rsidR="00566EA2" w:rsidRPr="00BF5DF3">
        <w:rPr>
          <w:lang w:val="pt-BR"/>
        </w:rPr>
        <w:t>=</w:t>
      </w:r>
      <w:r w:rsidR="00566EA2">
        <w:rPr>
          <w:lang w:val="pt-BR"/>
        </w:rPr>
        <w:t xml:space="preserve"> 2</w:t>
      </w:r>
      <w:r w:rsidR="00566EA2" w:rsidRPr="00BF5DF3">
        <w:rPr>
          <w:position w:val="-4"/>
        </w:rPr>
        <w:object w:dxaOrig="260" w:dyaOrig="260">
          <v:shape id="_x0000_i1028" type="#_x0000_t75" style="width:12.75pt;height:12.75pt" o:ole="">
            <v:imagedata r:id="rId9" o:title=""/>
          </v:shape>
          <o:OLEObject Type="Embed" ProgID="Equation.3" ShapeID="_x0000_i1028" DrawAspect="Content" ObjectID="_1448196179" r:id="rId11"/>
        </w:object>
      </w:r>
      <w:r w:rsidR="00566EA2" w:rsidRPr="00BF5DF3">
        <w:rPr>
          <w:lang w:val="pt-BR"/>
        </w:rPr>
        <w:t xml:space="preserve">. Đèn ghi </w:t>
      </w:r>
      <w:r w:rsidR="0077312F">
        <w:rPr>
          <w:lang w:val="pt-BR"/>
        </w:rPr>
        <w:t>(6</w:t>
      </w:r>
      <w:r w:rsidR="00566EA2" w:rsidRPr="00BF5DF3">
        <w:rPr>
          <w:lang w:val="pt-BR"/>
        </w:rPr>
        <w:t>V-</w:t>
      </w:r>
      <w:r w:rsidR="00566EA2">
        <w:rPr>
          <w:lang w:val="pt-BR"/>
        </w:rPr>
        <w:t xml:space="preserve"> </w:t>
      </w:r>
      <w:r w:rsidR="0077312F">
        <w:rPr>
          <w:lang w:val="pt-BR"/>
        </w:rPr>
        <w:t>6</w:t>
      </w:r>
      <w:r w:rsidR="00566EA2" w:rsidRPr="00BF5DF3">
        <w:rPr>
          <w:lang w:val="pt-BR"/>
        </w:rPr>
        <w:t>W</w:t>
      </w:r>
      <w:r w:rsidR="0077312F">
        <w:rPr>
          <w:lang w:val="pt-BR"/>
        </w:rPr>
        <w:t xml:space="preserve">) </w:t>
      </w:r>
      <w:r w:rsidR="00566EA2" w:rsidRPr="00BF5DF3">
        <w:rPr>
          <w:lang w:val="pt-BR"/>
        </w:rPr>
        <w:t>.</w:t>
      </w:r>
      <w:r w:rsidR="00566EA2">
        <w:rPr>
          <w:lang w:val="pt-BR"/>
        </w:rPr>
        <w:t xml:space="preserve"> </w:t>
      </w:r>
      <w:r w:rsidR="00566EA2" w:rsidRPr="00BF5DF3">
        <w:rPr>
          <w:lang w:val="pt-BR"/>
        </w:rPr>
        <w:t xml:space="preserve">Bình điện phân chứa </w:t>
      </w:r>
      <w:r w:rsidR="00566EA2">
        <w:rPr>
          <w:lang w:val="pt-BR"/>
        </w:rPr>
        <w:t>dung dịch CuSO</w:t>
      </w:r>
      <w:r w:rsidR="00566EA2">
        <w:rPr>
          <w:vertAlign w:val="subscript"/>
          <w:lang w:val="pt-BR"/>
        </w:rPr>
        <w:t>4</w:t>
      </w:r>
      <w:r w:rsidR="00566EA2" w:rsidRPr="00BF5DF3">
        <w:rPr>
          <w:lang w:val="pt-BR"/>
        </w:rPr>
        <w:t xml:space="preserve">, anot bằng </w:t>
      </w:r>
      <w:r w:rsidR="00566EA2">
        <w:rPr>
          <w:lang w:val="pt-BR"/>
        </w:rPr>
        <w:t>Cu</w:t>
      </w:r>
      <w:r w:rsidR="00566EA2" w:rsidRPr="00BF5DF3">
        <w:rPr>
          <w:lang w:val="pt-BR"/>
        </w:rPr>
        <w:t>, có điện trở R</w:t>
      </w:r>
      <w:r w:rsidR="0077312F">
        <w:rPr>
          <w:vertAlign w:val="subscript"/>
          <w:lang w:val="pt-BR"/>
        </w:rPr>
        <w:t>3</w:t>
      </w:r>
      <w:r w:rsidR="0077312F">
        <w:rPr>
          <w:lang w:val="pt-BR"/>
        </w:rPr>
        <w:t xml:space="preserve"> =</w:t>
      </w:r>
    </w:p>
    <w:p w:rsidR="00566EA2" w:rsidRDefault="0077312F" w:rsidP="00012E7E">
      <w:pPr>
        <w:tabs>
          <w:tab w:val="left" w:pos="450"/>
          <w:tab w:val="left" w:pos="1350"/>
        </w:tabs>
        <w:spacing w:after="0" w:line="276" w:lineRule="auto"/>
        <w:rPr>
          <w:lang w:val="pt-BR"/>
        </w:rPr>
      </w:pPr>
      <w:r>
        <w:rPr>
          <w:lang w:val="pt-BR"/>
        </w:rPr>
        <w:t>8</w:t>
      </w:r>
      <w:r w:rsidR="00566EA2" w:rsidRPr="001365FE">
        <w:rPr>
          <w:lang w:val="pt-BR"/>
        </w:rPr>
        <w:t>Ω</w:t>
      </w:r>
      <w:r w:rsidR="00566EA2" w:rsidRPr="00BF5DF3">
        <w:rPr>
          <w:lang w:val="pt-BR"/>
        </w:rPr>
        <w:t>.</w:t>
      </w:r>
      <w:r w:rsidR="00566EA2">
        <w:rPr>
          <w:lang w:val="pt-BR"/>
        </w:rPr>
        <w:t xml:space="preserve"> </w:t>
      </w:r>
      <w:r w:rsidR="00566EA2" w:rsidRPr="00BF5DF3">
        <w:rPr>
          <w:lang w:val="pt-BR"/>
        </w:rPr>
        <w:t>Ampe kế có R</w:t>
      </w:r>
      <w:r w:rsidR="00566EA2" w:rsidRPr="00BF5DF3">
        <w:rPr>
          <w:vertAlign w:val="subscript"/>
          <w:lang w:val="pt-BR"/>
        </w:rPr>
        <w:t>A</w:t>
      </w:r>
      <w:r w:rsidR="00566EA2" w:rsidRPr="00BF5DF3">
        <w:rPr>
          <w:lang w:val="pt-BR"/>
        </w:rPr>
        <w:t>=</w:t>
      </w:r>
      <w:r w:rsidR="00566EA2">
        <w:rPr>
          <w:lang w:val="pt-BR"/>
        </w:rPr>
        <w:t xml:space="preserve"> </w:t>
      </w:r>
      <w:r w:rsidR="00566EA2" w:rsidRPr="00BF5DF3">
        <w:rPr>
          <w:lang w:val="pt-BR"/>
        </w:rPr>
        <w:t>0</w:t>
      </w:r>
    </w:p>
    <w:p w:rsidR="00566EA2" w:rsidRDefault="00566EA2" w:rsidP="00012E7E">
      <w:pPr>
        <w:tabs>
          <w:tab w:val="left" w:pos="450"/>
          <w:tab w:val="left" w:pos="1350"/>
        </w:tabs>
        <w:spacing w:after="0" w:line="276" w:lineRule="auto"/>
        <w:ind w:left="450" w:hanging="450"/>
        <w:rPr>
          <w:lang w:val="pt-BR"/>
        </w:rPr>
      </w:pPr>
      <w:r>
        <w:rPr>
          <w:lang w:val="pt-BR"/>
        </w:rPr>
        <w:tab/>
        <w:t xml:space="preserve">a) Tìm số chỉ ampe kế. </w:t>
      </w:r>
    </w:p>
    <w:p w:rsidR="00566EA2" w:rsidRPr="001365FE" w:rsidRDefault="00566EA2" w:rsidP="00012E7E">
      <w:pPr>
        <w:tabs>
          <w:tab w:val="left" w:pos="450"/>
          <w:tab w:val="left" w:pos="1350"/>
        </w:tabs>
        <w:spacing w:after="0" w:line="276" w:lineRule="auto"/>
        <w:ind w:left="450" w:hanging="450"/>
        <w:rPr>
          <w:lang w:val="pt-BR"/>
        </w:rPr>
      </w:pPr>
      <w:r>
        <w:rPr>
          <w:lang w:val="pt-BR"/>
        </w:rPr>
        <w:tab/>
        <w:t>b) Để đèn sáng bình thường phải ghép nối tiếp thêm bao nhiêu nguồn như trên</w:t>
      </w:r>
      <w:r w:rsidRPr="001365FE">
        <w:rPr>
          <w:lang w:val="pt-BR"/>
        </w:rPr>
        <w:t xml:space="preserve"> </w:t>
      </w:r>
      <w:r>
        <w:rPr>
          <w:lang w:val="pt-BR"/>
        </w:rPr>
        <w:t>với bộ nguồn cũ. Lúc này lượng đồng bám vào catốt sau 16 phút  5 giây là bao nhiêu gam.</w:t>
      </w:r>
    </w:p>
    <w:p w:rsidR="00566EA2" w:rsidRDefault="00566EA2" w:rsidP="00012E7E">
      <w:pPr>
        <w:tabs>
          <w:tab w:val="left" w:pos="450"/>
          <w:tab w:val="left" w:pos="1350"/>
        </w:tabs>
        <w:spacing w:after="0" w:line="276" w:lineRule="auto"/>
        <w:ind w:left="450" w:hanging="450"/>
        <w:rPr>
          <w:lang w:val="pt-BR"/>
        </w:rPr>
      </w:pPr>
      <w:r>
        <w:rPr>
          <w:lang w:val="pt-BR"/>
        </w:rPr>
        <w:tab/>
      </w:r>
      <w:r>
        <w:rPr>
          <w:lang w:val="pt-BR"/>
        </w:rPr>
        <w:tab/>
        <w:t>Cho Cu = 64; n</w:t>
      </w:r>
      <w:r>
        <w:rPr>
          <w:vertAlign w:val="subscript"/>
          <w:lang w:val="pt-BR"/>
        </w:rPr>
        <w:t>Cu</w:t>
      </w:r>
      <w:r>
        <w:rPr>
          <w:lang w:val="pt-BR"/>
        </w:rPr>
        <w:t xml:space="preserve"> = 2</w:t>
      </w:r>
    </w:p>
    <w:p w:rsidR="00566EA2" w:rsidRDefault="00566EA2" w:rsidP="00012E7E">
      <w:pPr>
        <w:tabs>
          <w:tab w:val="left" w:pos="450"/>
          <w:tab w:val="left" w:pos="1350"/>
        </w:tabs>
        <w:spacing w:after="0" w:line="276" w:lineRule="auto"/>
        <w:ind w:left="450" w:hanging="450"/>
        <w:rPr>
          <w:lang w:val="es-ES"/>
        </w:rPr>
      </w:pPr>
    </w:p>
    <w:p w:rsidR="005C5F54" w:rsidRPr="00012E7E" w:rsidRDefault="00012E7E" w:rsidP="00012E7E">
      <w:pPr>
        <w:spacing w:after="0" w:line="276" w:lineRule="auto"/>
        <w:ind w:left="180"/>
        <w:jc w:val="center"/>
        <w:rPr>
          <w:b/>
          <w:sz w:val="28"/>
          <w:szCs w:val="28"/>
        </w:rPr>
      </w:pPr>
      <w:r w:rsidRPr="00012E7E">
        <w:rPr>
          <w:b/>
          <w:sz w:val="28"/>
          <w:szCs w:val="28"/>
        </w:rPr>
        <w:t>HẾT</w:t>
      </w:r>
    </w:p>
    <w:p w:rsidR="005C5F54" w:rsidRDefault="005C5F54" w:rsidP="00012E7E">
      <w:pPr>
        <w:spacing w:after="0"/>
        <w:ind w:left="180"/>
        <w:rPr>
          <w:b/>
          <w:szCs w:val="24"/>
        </w:rPr>
      </w:pPr>
    </w:p>
    <w:p w:rsidR="005C5F54" w:rsidRDefault="005C5F54" w:rsidP="005C5F54">
      <w:pPr>
        <w:ind w:left="180"/>
        <w:rPr>
          <w:b/>
          <w:szCs w:val="24"/>
        </w:rPr>
      </w:pPr>
      <w:r>
        <w:rPr>
          <w:b/>
          <w:szCs w:val="24"/>
        </w:rPr>
        <w:lastRenderedPageBreak/>
        <w:t xml:space="preserve">                                                                        ĐÁP ÁN</w:t>
      </w:r>
      <w:r w:rsidR="00B061CB">
        <w:rPr>
          <w:b/>
          <w:szCs w:val="24"/>
        </w:rPr>
        <w:t xml:space="preserve"> LÝ 11 - CHÍNH THỨC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38"/>
        <w:gridCol w:w="8820"/>
        <w:gridCol w:w="1260"/>
      </w:tblGrid>
      <w:tr w:rsidR="005C5F54" w:rsidRPr="00144B9C" w:rsidTr="007C41E6">
        <w:tc>
          <w:tcPr>
            <w:tcW w:w="738" w:type="dxa"/>
          </w:tcPr>
          <w:p w:rsidR="005C5F54" w:rsidRDefault="005C5F54" w:rsidP="001D4CCD">
            <w:pPr>
              <w:jc w:val="center"/>
              <w:rPr>
                <w:szCs w:val="26"/>
              </w:rPr>
            </w:pPr>
            <w:r w:rsidRPr="00144B9C">
              <w:rPr>
                <w:szCs w:val="26"/>
              </w:rPr>
              <w:t>1.</w:t>
            </w:r>
          </w:p>
          <w:p w:rsidR="001D4CCD" w:rsidRPr="001D4CCD" w:rsidRDefault="001D4CCD" w:rsidP="001D4CCD">
            <w:pPr>
              <w:jc w:val="center"/>
              <w:rPr>
                <w:b/>
                <w:i/>
                <w:szCs w:val="26"/>
                <w:lang w:val="vi-VN"/>
              </w:rPr>
            </w:pPr>
            <w:r w:rsidRPr="001D4CCD">
              <w:rPr>
                <w:b/>
                <w:i/>
                <w:szCs w:val="26"/>
              </w:rPr>
              <w:t>1</w:t>
            </w:r>
            <w:r w:rsidRPr="001D4CCD">
              <w:rPr>
                <w:b/>
                <w:i/>
                <w:szCs w:val="26"/>
                <w:lang w:val="vi-VN"/>
              </w:rPr>
              <w:t>đ</w:t>
            </w:r>
          </w:p>
        </w:tc>
        <w:tc>
          <w:tcPr>
            <w:tcW w:w="8820" w:type="dxa"/>
          </w:tcPr>
          <w:p w:rsidR="005C5F54" w:rsidRDefault="005C5F54" w:rsidP="001D4CCD">
            <w:pPr>
              <w:spacing w:after="0"/>
              <w:rPr>
                <w:szCs w:val="26"/>
              </w:rPr>
            </w:pPr>
            <w:r>
              <w:rPr>
                <w:szCs w:val="26"/>
              </w:rPr>
              <w:t xml:space="preserve">- </w:t>
            </w:r>
            <w:proofErr w:type="spellStart"/>
            <w:r>
              <w:rPr>
                <w:szCs w:val="26"/>
              </w:rPr>
              <w:t>Định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luật</w:t>
            </w:r>
            <w:proofErr w:type="spellEnd"/>
            <w:r>
              <w:rPr>
                <w:szCs w:val="26"/>
              </w:rPr>
              <w:t xml:space="preserve"> Cu-</w:t>
            </w:r>
            <w:proofErr w:type="spellStart"/>
            <w:r>
              <w:rPr>
                <w:szCs w:val="26"/>
              </w:rPr>
              <w:t>lông</w:t>
            </w:r>
            <w:proofErr w:type="spellEnd"/>
            <w:r>
              <w:rPr>
                <w:szCs w:val="26"/>
              </w:rPr>
              <w:t xml:space="preserve"> </w:t>
            </w:r>
          </w:p>
          <w:p w:rsidR="005C5F54" w:rsidRDefault="005C5F54" w:rsidP="001D4CCD">
            <w:pPr>
              <w:spacing w:after="0"/>
              <w:rPr>
                <w:szCs w:val="26"/>
              </w:rPr>
            </w:pPr>
            <w:r>
              <w:rPr>
                <w:szCs w:val="26"/>
              </w:rPr>
              <w:t xml:space="preserve">- </w:t>
            </w:r>
            <w:proofErr w:type="spellStart"/>
            <w:r>
              <w:rPr>
                <w:szCs w:val="26"/>
              </w:rPr>
              <w:t>Biể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hức</w:t>
            </w:r>
            <w:proofErr w:type="spellEnd"/>
            <w:r>
              <w:rPr>
                <w:szCs w:val="26"/>
              </w:rPr>
              <w:t xml:space="preserve"> : </w:t>
            </w:r>
            <w:r w:rsidRPr="005C5F54">
              <w:rPr>
                <w:position w:val="-24"/>
                <w:szCs w:val="26"/>
              </w:rPr>
              <w:object w:dxaOrig="1219" w:dyaOrig="639">
                <v:shape id="_x0000_i1029" type="#_x0000_t75" style="width:60.75pt;height:32.25pt" o:ole="">
                  <v:imagedata r:id="rId12" o:title=""/>
                </v:shape>
                <o:OLEObject Type="Embed" ProgID="Equation.3" ShapeID="_x0000_i1029" DrawAspect="Content" ObjectID="_1448196180" r:id="rId13"/>
              </w:object>
            </w:r>
          </w:p>
          <w:p w:rsidR="005C5F54" w:rsidRPr="005C5F54" w:rsidRDefault="005C5F54" w:rsidP="001D4CCD">
            <w:pPr>
              <w:spacing w:after="0"/>
              <w:rPr>
                <w:szCs w:val="26"/>
                <w:vertAlign w:val="superscript"/>
              </w:rPr>
            </w:pPr>
            <w:r>
              <w:rPr>
                <w:szCs w:val="26"/>
              </w:rPr>
              <w:t>-  k=9.10</w:t>
            </w:r>
            <w:r>
              <w:rPr>
                <w:szCs w:val="26"/>
                <w:vertAlign w:val="superscript"/>
              </w:rPr>
              <w:t>9</w:t>
            </w:r>
            <w:r>
              <w:rPr>
                <w:szCs w:val="26"/>
              </w:rPr>
              <w:t xml:space="preserve"> N.m</w:t>
            </w:r>
            <w:r>
              <w:rPr>
                <w:szCs w:val="26"/>
                <w:vertAlign w:val="superscript"/>
              </w:rPr>
              <w:t>2</w:t>
            </w:r>
            <w:r>
              <w:rPr>
                <w:szCs w:val="26"/>
              </w:rPr>
              <w:t>/C</w:t>
            </w:r>
            <w:r>
              <w:rPr>
                <w:szCs w:val="26"/>
                <w:vertAlign w:val="superscript"/>
              </w:rPr>
              <w:t>2</w:t>
            </w:r>
          </w:p>
        </w:tc>
        <w:tc>
          <w:tcPr>
            <w:tcW w:w="1260" w:type="dxa"/>
          </w:tcPr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5C5F54" w:rsidRPr="002C73F2" w:rsidRDefault="001D4CCD" w:rsidP="001D4CCD">
            <w:pPr>
              <w:rPr>
                <w:szCs w:val="26"/>
              </w:rPr>
            </w:pPr>
            <w:r>
              <w:rPr>
                <w:szCs w:val="26"/>
                <w:lang w:val="vi-VN"/>
              </w:rPr>
              <w:t xml:space="preserve">    </w:t>
            </w:r>
            <w:r w:rsidR="005C5F54">
              <w:rPr>
                <w:szCs w:val="26"/>
              </w:rPr>
              <w:t>0.25</w:t>
            </w:r>
          </w:p>
        </w:tc>
      </w:tr>
      <w:tr w:rsidR="005C5F54" w:rsidRPr="00144B9C" w:rsidTr="007C41E6">
        <w:trPr>
          <w:trHeight w:val="1583"/>
        </w:trPr>
        <w:tc>
          <w:tcPr>
            <w:tcW w:w="738" w:type="dxa"/>
          </w:tcPr>
          <w:p w:rsidR="001D4CCD" w:rsidRPr="001D4CCD" w:rsidRDefault="005C5F54" w:rsidP="001D4CCD">
            <w:pPr>
              <w:jc w:val="center"/>
              <w:rPr>
                <w:szCs w:val="26"/>
                <w:lang w:val="vi-VN"/>
              </w:rPr>
            </w:pPr>
            <w:r w:rsidRPr="00144B9C">
              <w:rPr>
                <w:szCs w:val="26"/>
              </w:rPr>
              <w:t>2.</w:t>
            </w:r>
          </w:p>
          <w:p w:rsidR="001D4CCD" w:rsidRPr="001D4CCD" w:rsidRDefault="001D4CCD" w:rsidP="001D4CCD">
            <w:pPr>
              <w:jc w:val="center"/>
              <w:rPr>
                <w:szCs w:val="26"/>
                <w:lang w:val="vi-VN"/>
              </w:rPr>
            </w:pPr>
            <w:r w:rsidRPr="001D4CCD">
              <w:rPr>
                <w:b/>
                <w:i/>
                <w:szCs w:val="26"/>
              </w:rPr>
              <w:t>1</w:t>
            </w:r>
            <w:r w:rsidRPr="001D4CCD">
              <w:rPr>
                <w:b/>
                <w:i/>
                <w:szCs w:val="26"/>
                <w:lang w:val="vi-VN"/>
              </w:rPr>
              <w:t>đ</w:t>
            </w:r>
          </w:p>
        </w:tc>
        <w:tc>
          <w:tcPr>
            <w:tcW w:w="8820" w:type="dxa"/>
          </w:tcPr>
          <w:p w:rsidR="005C5F54" w:rsidRPr="00FB433E" w:rsidRDefault="005C5F54" w:rsidP="005C5F54">
            <w:pPr>
              <w:rPr>
                <w:color w:val="333333"/>
                <w:sz w:val="22"/>
                <w:lang w:val="de-DE"/>
              </w:rPr>
            </w:pPr>
            <w:r>
              <w:rPr>
                <w:rFonts w:ascii="VNI-Times" w:hAnsi="VNI-Times" w:cs="VNI-Times"/>
                <w:color w:val="333333"/>
                <w:sz w:val="22"/>
                <w:lang w:val="de-DE"/>
              </w:rPr>
              <w:t xml:space="preserve">- </w:t>
            </w:r>
            <w:r w:rsidRPr="00FB433E">
              <w:rPr>
                <w:rFonts w:ascii="VNI-Times" w:hAnsi="VNI-Times" w:cs="VNI-Times"/>
                <w:color w:val="333333"/>
                <w:sz w:val="22"/>
                <w:lang w:val="de-DE"/>
              </w:rPr>
              <w:t xml:space="preserve">Tuï ñieän laø gì                         </w:t>
            </w:r>
          </w:p>
          <w:p w:rsidR="005C5F54" w:rsidRPr="00FB433E" w:rsidRDefault="005C5F54" w:rsidP="005C5F54">
            <w:pPr>
              <w:rPr>
                <w:color w:val="333333"/>
                <w:sz w:val="22"/>
                <w:lang w:val="de-DE"/>
              </w:rPr>
            </w:pPr>
            <w:r w:rsidRPr="00FB433E">
              <w:rPr>
                <w:rFonts w:ascii="VNI-Times" w:hAnsi="VNI-Times" w:cs="VNI-Times"/>
                <w:color w:val="333333"/>
                <w:sz w:val="22"/>
                <w:lang w:val="de-DE"/>
              </w:rPr>
              <w:t xml:space="preserve">-Noù duøng ñeå laøm gì ?             </w:t>
            </w:r>
          </w:p>
          <w:p w:rsidR="005C5F54" w:rsidRPr="002D2BDE" w:rsidRDefault="005C5F54" w:rsidP="002D2BDE">
            <w:pPr>
              <w:rPr>
                <w:color w:val="333333"/>
                <w:sz w:val="22"/>
                <w:lang w:val="de-DE"/>
              </w:rPr>
            </w:pPr>
            <w:r w:rsidRPr="00FB433E">
              <w:rPr>
                <w:rFonts w:ascii="VNI-Times" w:hAnsi="VNI-Times" w:cs="VNI-Times"/>
                <w:color w:val="333333"/>
                <w:sz w:val="22"/>
                <w:lang w:val="de-DE"/>
              </w:rPr>
              <w:t xml:space="preserve">- Tuï ñieän phaúng coù caáu taïo nhö theá naøo </w:t>
            </w:r>
            <w:r w:rsidR="002D2BDE" w:rsidRPr="00FB433E">
              <w:rPr>
                <w:rFonts w:ascii="VNI-Times" w:hAnsi="VNI-Times" w:cs="VNI-Times"/>
                <w:color w:val="333333"/>
                <w:sz w:val="22"/>
                <w:lang w:val="de-DE"/>
              </w:rPr>
              <w:t>?</w:t>
            </w:r>
          </w:p>
        </w:tc>
        <w:tc>
          <w:tcPr>
            <w:tcW w:w="1260" w:type="dxa"/>
          </w:tcPr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5C5F54" w:rsidRDefault="002D2BDE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5C5F54" w:rsidRPr="002C73F2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</w:tc>
      </w:tr>
      <w:tr w:rsidR="005C5F54" w:rsidRPr="00144B9C" w:rsidTr="007C41E6">
        <w:tc>
          <w:tcPr>
            <w:tcW w:w="738" w:type="dxa"/>
          </w:tcPr>
          <w:p w:rsidR="005C5F54" w:rsidRDefault="005C5F54" w:rsidP="003004B4">
            <w:pPr>
              <w:jc w:val="center"/>
              <w:rPr>
                <w:szCs w:val="26"/>
                <w:lang w:val="vi-VN"/>
              </w:rPr>
            </w:pPr>
            <w:r w:rsidRPr="00144B9C">
              <w:rPr>
                <w:szCs w:val="26"/>
              </w:rPr>
              <w:t>3.</w:t>
            </w:r>
          </w:p>
          <w:p w:rsidR="001D4CCD" w:rsidRPr="001D4CCD" w:rsidRDefault="001D4CCD" w:rsidP="001D4CCD">
            <w:pPr>
              <w:jc w:val="center"/>
              <w:rPr>
                <w:szCs w:val="26"/>
                <w:lang w:val="vi-VN"/>
              </w:rPr>
            </w:pPr>
          </w:p>
          <w:p w:rsidR="001D4CCD" w:rsidRPr="001D4CCD" w:rsidRDefault="001D4CCD" w:rsidP="001D4CCD">
            <w:pPr>
              <w:jc w:val="center"/>
              <w:rPr>
                <w:szCs w:val="26"/>
                <w:lang w:val="vi-VN"/>
              </w:rPr>
            </w:pPr>
            <w:r>
              <w:rPr>
                <w:b/>
                <w:i/>
                <w:szCs w:val="26"/>
                <w:lang w:val="vi-VN"/>
              </w:rPr>
              <w:t>2</w:t>
            </w:r>
            <w:r w:rsidRPr="001D4CCD">
              <w:rPr>
                <w:b/>
                <w:i/>
                <w:szCs w:val="26"/>
                <w:lang w:val="vi-VN"/>
              </w:rPr>
              <w:t>đ</w:t>
            </w:r>
          </w:p>
        </w:tc>
        <w:tc>
          <w:tcPr>
            <w:tcW w:w="8820" w:type="dxa"/>
          </w:tcPr>
          <w:p w:rsidR="001D4CCD" w:rsidRPr="00CD50F2" w:rsidRDefault="001D4CCD" w:rsidP="001D4CCD">
            <w:pPr>
              <w:spacing w:after="0"/>
              <w:rPr>
                <w:sz w:val="22"/>
                <w:lang w:val="it-IT"/>
              </w:rPr>
            </w:pPr>
            <w:r w:rsidRPr="00CD50F2">
              <w:rPr>
                <w:sz w:val="22"/>
              </w:rPr>
              <w:t xml:space="preserve">- </w:t>
            </w:r>
            <w:r w:rsidRPr="00CD50F2">
              <w:rPr>
                <w:sz w:val="22"/>
                <w:lang w:val="it-IT"/>
              </w:rPr>
              <w:t>Cường độ dòng điện là đại lượng đặc trưng cho tác dụng mạnh, yếu của dòng điện.</w:t>
            </w:r>
          </w:p>
          <w:p w:rsidR="001D4CCD" w:rsidRPr="00CD50F2" w:rsidRDefault="001D4CCD" w:rsidP="001D4CCD">
            <w:pPr>
              <w:tabs>
                <w:tab w:val="left" w:pos="342"/>
              </w:tabs>
              <w:ind w:left="180"/>
              <w:rPr>
                <w:sz w:val="22"/>
                <w:lang w:val="it-IT"/>
              </w:rPr>
            </w:pPr>
            <w:r w:rsidRPr="00CD50F2">
              <w:rPr>
                <w:sz w:val="22"/>
                <w:lang w:val="it-IT"/>
              </w:rPr>
              <w:t xml:space="preserve"> Nó được xác định bằng thương số của điện lượng </w:t>
            </w:r>
            <w:r w:rsidRPr="00CD50F2">
              <w:rPr>
                <w:sz w:val="22"/>
              </w:rPr>
              <w:sym w:font="Symbol" w:char="F044"/>
            </w:r>
            <w:r w:rsidRPr="00CD50F2">
              <w:rPr>
                <w:sz w:val="22"/>
                <w:lang w:val="it-IT"/>
              </w:rPr>
              <w:t xml:space="preserve">q dịch chuyển qua tiết diện thẳng của vật dẫn trong khoảng thời gian </w:t>
            </w:r>
            <w:r w:rsidRPr="00CD50F2">
              <w:rPr>
                <w:sz w:val="22"/>
              </w:rPr>
              <w:sym w:font="Symbol" w:char="F044"/>
            </w:r>
            <w:r w:rsidRPr="00CD50F2">
              <w:rPr>
                <w:sz w:val="22"/>
                <w:lang w:val="it-IT"/>
              </w:rPr>
              <w:t xml:space="preserve">t và khoảng thời gian đó.  </w:t>
            </w:r>
          </w:p>
          <w:p w:rsidR="001D4CCD" w:rsidRPr="00CD50F2" w:rsidRDefault="001D4CCD" w:rsidP="001D4CCD">
            <w:pPr>
              <w:tabs>
                <w:tab w:val="left" w:pos="342"/>
              </w:tabs>
              <w:ind w:left="1080"/>
              <w:rPr>
                <w:sz w:val="22"/>
                <w:lang w:val="it-IT"/>
              </w:rPr>
            </w:pPr>
            <w:r w:rsidRPr="00CD50F2">
              <w:rPr>
                <w:sz w:val="22"/>
                <w:lang w:val="it-IT"/>
              </w:rPr>
              <w:t xml:space="preserve">I=∆q/∆t </w:t>
            </w:r>
          </w:p>
          <w:p w:rsidR="001D4CCD" w:rsidRDefault="001D4CCD" w:rsidP="001D4CCD">
            <w:pPr>
              <w:rPr>
                <w:sz w:val="22"/>
                <w:lang w:val="it-IT"/>
              </w:rPr>
            </w:pPr>
            <w:r w:rsidRPr="00CD50F2">
              <w:rPr>
                <w:sz w:val="22"/>
                <w:lang w:val="it-IT"/>
              </w:rPr>
              <w:t xml:space="preserve">                 AD: I=16mA=16.10</w:t>
            </w:r>
            <w:r w:rsidRPr="00CD50F2">
              <w:rPr>
                <w:sz w:val="22"/>
                <w:vertAlign w:val="superscript"/>
                <w:lang w:val="it-IT"/>
              </w:rPr>
              <w:t>-3</w:t>
            </w:r>
            <w:r>
              <w:rPr>
                <w:sz w:val="22"/>
                <w:lang w:val="it-IT"/>
              </w:rPr>
              <w:t>°</w:t>
            </w:r>
          </w:p>
          <w:p w:rsidR="005C5F54" w:rsidRPr="001D4CCD" w:rsidRDefault="001D4CCD" w:rsidP="003004B4">
            <w:pPr>
              <w:rPr>
                <w:sz w:val="22"/>
                <w:lang w:val="vi-VN"/>
              </w:rPr>
            </w:pPr>
            <w:r>
              <w:rPr>
                <w:sz w:val="22"/>
                <w:lang w:val="it-IT"/>
              </w:rPr>
              <w:t xml:space="preserve">                    </w:t>
            </w:r>
            <w:r w:rsidRPr="00CD50F2">
              <w:rPr>
                <w:sz w:val="22"/>
                <w:lang w:val="it-IT"/>
              </w:rPr>
              <w:t>∆</w:t>
            </w:r>
            <w:r>
              <w:rPr>
                <w:sz w:val="22"/>
                <w:lang w:val="it-IT"/>
              </w:rPr>
              <w:t>q = n.</w:t>
            </w:r>
            <w:r w:rsidRPr="00763DD1">
              <w:rPr>
                <w:position w:val="-14"/>
                <w:sz w:val="22"/>
                <w:lang w:val="it-IT"/>
              </w:rPr>
              <w:object w:dxaOrig="240" w:dyaOrig="400">
                <v:shape id="_x0000_i1030" type="#_x0000_t75" style="width:12pt;height:20.25pt" o:ole="">
                  <v:imagedata r:id="rId14" o:title=""/>
                </v:shape>
                <o:OLEObject Type="Embed" ProgID="Equation.3" ShapeID="_x0000_i1030" DrawAspect="Content" ObjectID="_1448196181" r:id="rId15"/>
              </w:object>
            </w:r>
            <w:r w:rsidRPr="00763DD1">
              <w:rPr>
                <w:position w:val="-6"/>
                <w:sz w:val="22"/>
                <w:lang w:val="it-IT"/>
              </w:rPr>
              <w:object w:dxaOrig="300" w:dyaOrig="240">
                <v:shape id="_x0000_i1031" type="#_x0000_t75" style="width:15pt;height:12pt" o:ole="">
                  <v:imagedata r:id="rId16" o:title=""/>
                </v:shape>
                <o:OLEObject Type="Embed" ProgID="Equation.3" ShapeID="_x0000_i1031" DrawAspect="Content" ObjectID="_1448196182" r:id="rId17"/>
              </w:object>
            </w:r>
            <w:r>
              <w:rPr>
                <w:sz w:val="22"/>
                <w:lang w:val="it-IT"/>
              </w:rPr>
              <w:t>n = 5.10</w:t>
            </w:r>
            <w:r>
              <w:rPr>
                <w:sz w:val="22"/>
                <w:vertAlign w:val="superscript"/>
                <w:lang w:val="it-IT"/>
              </w:rPr>
              <w:t>16</w:t>
            </w:r>
            <w:r>
              <w:rPr>
                <w:sz w:val="22"/>
                <w:lang w:val="it-IT"/>
              </w:rPr>
              <w:t xml:space="preserve"> </w:t>
            </w:r>
          </w:p>
        </w:tc>
        <w:tc>
          <w:tcPr>
            <w:tcW w:w="1260" w:type="dxa"/>
          </w:tcPr>
          <w:p w:rsidR="005C5F54" w:rsidRDefault="005C5F54" w:rsidP="002D2BDE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5C5F54" w:rsidRDefault="005C5F54" w:rsidP="002D2BDE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D2BDE" w:rsidRDefault="002D2BDE" w:rsidP="002D2BDE">
            <w:pPr>
              <w:spacing w:after="0"/>
              <w:jc w:val="center"/>
              <w:rPr>
                <w:szCs w:val="26"/>
              </w:rPr>
            </w:pPr>
          </w:p>
          <w:p w:rsidR="005C5F54" w:rsidRDefault="005C5F54" w:rsidP="002D2BDE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</w:t>
            </w:r>
            <w:r w:rsidR="002D2BDE">
              <w:rPr>
                <w:szCs w:val="26"/>
              </w:rPr>
              <w:t>2</w:t>
            </w:r>
            <w:r>
              <w:rPr>
                <w:szCs w:val="26"/>
              </w:rPr>
              <w:t>5</w:t>
            </w:r>
          </w:p>
          <w:p w:rsidR="002D2BDE" w:rsidRDefault="002D2BDE" w:rsidP="002D2BDE">
            <w:pPr>
              <w:spacing w:after="0"/>
              <w:jc w:val="center"/>
              <w:rPr>
                <w:szCs w:val="26"/>
              </w:rPr>
            </w:pPr>
          </w:p>
          <w:p w:rsidR="002D2BDE" w:rsidRDefault="002D2BDE" w:rsidP="002D2BDE">
            <w:pPr>
              <w:spacing w:after="0"/>
              <w:jc w:val="center"/>
              <w:rPr>
                <w:szCs w:val="26"/>
                <w:lang w:val="vi-VN"/>
              </w:rPr>
            </w:pPr>
            <w:r>
              <w:rPr>
                <w:szCs w:val="26"/>
              </w:rPr>
              <w:t>0.5</w:t>
            </w:r>
          </w:p>
          <w:p w:rsidR="001D4CCD" w:rsidRDefault="001D4CCD" w:rsidP="002D2BDE">
            <w:pPr>
              <w:spacing w:after="0"/>
              <w:jc w:val="center"/>
              <w:rPr>
                <w:szCs w:val="26"/>
                <w:lang w:val="vi-VN"/>
              </w:rPr>
            </w:pPr>
          </w:p>
          <w:p w:rsidR="001D4CCD" w:rsidRPr="001D4CCD" w:rsidRDefault="001D4CCD" w:rsidP="002D2BDE">
            <w:pPr>
              <w:spacing w:after="0"/>
              <w:jc w:val="center"/>
              <w:rPr>
                <w:szCs w:val="26"/>
                <w:lang w:val="vi-VN"/>
              </w:rPr>
            </w:pPr>
            <w:r>
              <w:rPr>
                <w:szCs w:val="26"/>
                <w:lang w:val="vi-VN"/>
              </w:rPr>
              <w:t>0.5</w:t>
            </w:r>
          </w:p>
        </w:tc>
      </w:tr>
      <w:tr w:rsidR="005C5F54" w:rsidRPr="00144B9C" w:rsidTr="007C41E6">
        <w:tc>
          <w:tcPr>
            <w:tcW w:w="738" w:type="dxa"/>
          </w:tcPr>
          <w:p w:rsidR="001D4CCD" w:rsidRPr="001D4CCD" w:rsidRDefault="005C5F54" w:rsidP="001D4CCD">
            <w:pPr>
              <w:jc w:val="center"/>
              <w:rPr>
                <w:szCs w:val="26"/>
                <w:lang w:val="vi-VN"/>
              </w:rPr>
            </w:pPr>
            <w:r w:rsidRPr="00144B9C">
              <w:rPr>
                <w:szCs w:val="26"/>
              </w:rPr>
              <w:t>4.</w:t>
            </w:r>
          </w:p>
          <w:p w:rsidR="001D4CCD" w:rsidRPr="001D4CCD" w:rsidRDefault="001D4CCD" w:rsidP="001D4CCD">
            <w:pPr>
              <w:jc w:val="center"/>
              <w:rPr>
                <w:szCs w:val="26"/>
                <w:lang w:val="vi-VN"/>
              </w:rPr>
            </w:pPr>
            <w:r w:rsidRPr="001D4CCD">
              <w:rPr>
                <w:b/>
                <w:i/>
                <w:szCs w:val="26"/>
              </w:rPr>
              <w:t>1</w:t>
            </w:r>
            <w:r w:rsidRPr="001D4CCD">
              <w:rPr>
                <w:b/>
                <w:i/>
                <w:szCs w:val="26"/>
                <w:lang w:val="vi-VN"/>
              </w:rPr>
              <w:t>đ</w:t>
            </w:r>
          </w:p>
        </w:tc>
        <w:tc>
          <w:tcPr>
            <w:tcW w:w="8820" w:type="dxa"/>
          </w:tcPr>
          <w:p w:rsidR="00C126AE" w:rsidRPr="00CD50F2" w:rsidRDefault="00C126AE" w:rsidP="00C126AE">
            <w:pPr>
              <w:rPr>
                <w:sz w:val="22"/>
              </w:rPr>
            </w:pPr>
            <w:r w:rsidRPr="00CD50F2">
              <w:rPr>
                <w:sz w:val="22"/>
              </w:rPr>
              <w:t xml:space="preserve">-  </w:t>
            </w:r>
            <w:proofErr w:type="spellStart"/>
            <w:r w:rsidRPr="00CD50F2">
              <w:rPr>
                <w:sz w:val="22"/>
              </w:rPr>
              <w:t>Dòng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điện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trong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kim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loại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là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dòng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huyển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dời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ó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hướng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ủa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ác</w:t>
            </w:r>
            <w:proofErr w:type="spellEnd"/>
            <w:r w:rsidRPr="00CD50F2">
              <w:rPr>
                <w:sz w:val="22"/>
              </w:rPr>
              <w:t xml:space="preserve"> electron </w:t>
            </w:r>
            <w:proofErr w:type="spellStart"/>
            <w:r w:rsidRPr="00CD50F2">
              <w:rPr>
                <w:sz w:val="22"/>
              </w:rPr>
              <w:t>tự</w:t>
            </w:r>
            <w:proofErr w:type="spellEnd"/>
            <w:r w:rsidRPr="00CD50F2">
              <w:rPr>
                <w:sz w:val="22"/>
              </w:rPr>
              <w:t xml:space="preserve"> do </w:t>
            </w:r>
            <w:proofErr w:type="spellStart"/>
            <w:r w:rsidRPr="00CD50F2">
              <w:rPr>
                <w:sz w:val="22"/>
              </w:rPr>
              <w:t>dưới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tác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dụng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ủa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điện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trường</w:t>
            </w:r>
            <w:proofErr w:type="spellEnd"/>
          </w:p>
          <w:p w:rsidR="005C5F54" w:rsidRPr="00F3302A" w:rsidRDefault="00C126AE" w:rsidP="00C126AE">
            <w:pPr>
              <w:autoSpaceDE w:val="0"/>
              <w:autoSpaceDN w:val="0"/>
              <w:adjustRightInd w:val="0"/>
              <w:spacing w:after="0"/>
              <w:rPr>
                <w:szCs w:val="26"/>
              </w:rPr>
            </w:pPr>
            <w:r w:rsidRPr="00CD50F2">
              <w:rPr>
                <w:sz w:val="22"/>
              </w:rPr>
              <w:t xml:space="preserve">- </w:t>
            </w:r>
            <w:proofErr w:type="spellStart"/>
            <w:r w:rsidRPr="00CD50F2">
              <w:rPr>
                <w:sz w:val="22"/>
              </w:rPr>
              <w:t>Mật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độ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ủa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ác</w:t>
            </w:r>
            <w:proofErr w:type="spellEnd"/>
            <w:r w:rsidRPr="00CD50F2">
              <w:rPr>
                <w:sz w:val="22"/>
              </w:rPr>
              <w:t xml:space="preserve"> electron </w:t>
            </w:r>
            <w:proofErr w:type="spellStart"/>
            <w:r w:rsidRPr="00CD50F2">
              <w:rPr>
                <w:sz w:val="22"/>
              </w:rPr>
              <w:t>tự</w:t>
            </w:r>
            <w:proofErr w:type="spellEnd"/>
            <w:r w:rsidRPr="00CD50F2">
              <w:rPr>
                <w:sz w:val="22"/>
              </w:rPr>
              <w:t xml:space="preserve"> do </w:t>
            </w:r>
            <w:proofErr w:type="spellStart"/>
            <w:r w:rsidRPr="00CD50F2">
              <w:rPr>
                <w:sz w:val="22"/>
              </w:rPr>
              <w:t>trong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kim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loại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là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rất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cao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nên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kim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loại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dẫn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điện</w:t>
            </w:r>
            <w:proofErr w:type="spellEnd"/>
            <w:r w:rsidRPr="00CD50F2">
              <w:rPr>
                <w:sz w:val="22"/>
              </w:rPr>
              <w:t xml:space="preserve"> </w:t>
            </w:r>
            <w:proofErr w:type="spellStart"/>
            <w:r w:rsidRPr="00CD50F2">
              <w:rPr>
                <w:sz w:val="22"/>
              </w:rPr>
              <w:t>tốt</w:t>
            </w:r>
            <w:proofErr w:type="spellEnd"/>
          </w:p>
        </w:tc>
        <w:tc>
          <w:tcPr>
            <w:tcW w:w="1260" w:type="dxa"/>
          </w:tcPr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  <w:p w:rsidR="005C5F54" w:rsidRPr="00EE4C33" w:rsidRDefault="005C5F54" w:rsidP="002D2BDE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5</w:t>
            </w:r>
          </w:p>
        </w:tc>
      </w:tr>
      <w:tr w:rsidR="005C5F54" w:rsidRPr="00144B9C" w:rsidTr="007C41E6">
        <w:tc>
          <w:tcPr>
            <w:tcW w:w="738" w:type="dxa"/>
          </w:tcPr>
          <w:p w:rsidR="005C5F54" w:rsidRPr="00144B9C" w:rsidRDefault="005C5F54" w:rsidP="003004B4">
            <w:pPr>
              <w:jc w:val="center"/>
              <w:rPr>
                <w:szCs w:val="26"/>
              </w:rPr>
            </w:pPr>
          </w:p>
        </w:tc>
        <w:tc>
          <w:tcPr>
            <w:tcW w:w="8820" w:type="dxa"/>
          </w:tcPr>
          <w:p w:rsidR="005C5F54" w:rsidRPr="002D2BDE" w:rsidRDefault="002D2BDE" w:rsidP="002D2BDE">
            <w:pPr>
              <w:jc w:val="center"/>
              <w:rPr>
                <w:b/>
                <w:szCs w:val="26"/>
              </w:rPr>
            </w:pPr>
            <w:r w:rsidRPr="002D2BDE">
              <w:rPr>
                <w:b/>
                <w:szCs w:val="26"/>
              </w:rPr>
              <w:t>BÀI TẬP</w:t>
            </w:r>
          </w:p>
        </w:tc>
        <w:tc>
          <w:tcPr>
            <w:tcW w:w="1260" w:type="dxa"/>
          </w:tcPr>
          <w:p w:rsidR="005C5F54" w:rsidRPr="00144B9C" w:rsidRDefault="005C5F54" w:rsidP="003004B4">
            <w:pPr>
              <w:jc w:val="center"/>
              <w:rPr>
                <w:szCs w:val="26"/>
              </w:rPr>
            </w:pPr>
          </w:p>
        </w:tc>
      </w:tr>
      <w:tr w:rsidR="005C5F54" w:rsidRPr="00144B9C" w:rsidTr="007C41E6">
        <w:tc>
          <w:tcPr>
            <w:tcW w:w="738" w:type="dxa"/>
          </w:tcPr>
          <w:p w:rsidR="005C5F54" w:rsidRPr="00144B9C" w:rsidRDefault="005C5F54" w:rsidP="003004B4">
            <w:pPr>
              <w:jc w:val="center"/>
              <w:rPr>
                <w:szCs w:val="26"/>
              </w:rPr>
            </w:pPr>
            <w:r w:rsidRPr="00144B9C">
              <w:rPr>
                <w:szCs w:val="26"/>
              </w:rPr>
              <w:t>1.</w:t>
            </w:r>
          </w:p>
        </w:tc>
        <w:tc>
          <w:tcPr>
            <w:tcW w:w="8820" w:type="dxa"/>
          </w:tcPr>
          <w:p w:rsidR="002D2BDE" w:rsidRDefault="002D2BDE" w:rsidP="002D2BDE">
            <w:pPr>
              <w:rPr>
                <w:lang w:val="de-DE"/>
              </w:rPr>
            </w:pPr>
            <w:r>
              <w:rPr>
                <w:lang w:val="de-DE"/>
              </w:rPr>
              <w:t xml:space="preserve">1/  công thức E  </w:t>
            </w:r>
          </w:p>
          <w:p w:rsidR="002D2BDE" w:rsidRDefault="002D2BDE" w:rsidP="002D2BDE">
            <w:pPr>
              <w:rPr>
                <w:lang w:val="de-DE"/>
              </w:rPr>
            </w:pPr>
            <w:r>
              <w:rPr>
                <w:lang w:val="de-DE"/>
              </w:rPr>
              <w:t xml:space="preserve">     r = 0,06m  </w:t>
            </w:r>
          </w:p>
          <w:p w:rsidR="002D2BDE" w:rsidRDefault="002D2BDE" w:rsidP="002D2BDE">
            <w:pPr>
              <w:rPr>
                <w:lang w:val="de-DE"/>
              </w:rPr>
            </w:pPr>
            <w:r>
              <w:rPr>
                <w:lang w:val="de-DE"/>
              </w:rPr>
              <w:t xml:space="preserve">b/ F = </w:t>
            </w:r>
            <w:r w:rsidRPr="00195B8A">
              <w:rPr>
                <w:position w:val="-14"/>
                <w:lang w:val="de-DE"/>
              </w:rPr>
              <w:object w:dxaOrig="540" w:dyaOrig="400">
                <v:shape id="_x0000_i1032" type="#_x0000_t75" style="width:27pt;height:20.25pt" o:ole="">
                  <v:imagedata r:id="rId18" o:title=""/>
                </v:shape>
                <o:OLEObject Type="Embed" ProgID="Equation.3" ShapeID="_x0000_i1032" DrawAspect="Content" ObjectID="_1448196183" r:id="rId19"/>
              </w:object>
            </w:r>
            <w:r>
              <w:rPr>
                <w:lang w:val="de-DE"/>
              </w:rPr>
              <w:t xml:space="preserve">                    </w:t>
            </w:r>
          </w:p>
          <w:p w:rsidR="005C5F54" w:rsidRPr="002D2BDE" w:rsidRDefault="002D2BDE" w:rsidP="002D2BDE">
            <w:pPr>
              <w:rPr>
                <w:lang w:val="de-DE"/>
              </w:rPr>
            </w:pPr>
            <w:r>
              <w:rPr>
                <w:lang w:val="de-DE"/>
              </w:rPr>
              <w:t xml:space="preserve">   độ lớn  5.10</w:t>
            </w:r>
            <w:r>
              <w:rPr>
                <w:vertAlign w:val="superscript"/>
                <w:lang w:val="de-DE"/>
              </w:rPr>
              <w:t>-9</w:t>
            </w:r>
            <w:r>
              <w:rPr>
                <w:vertAlign w:val="subscript"/>
                <w:lang w:val="de-DE"/>
              </w:rPr>
              <w:t xml:space="preserve"> </w:t>
            </w:r>
            <w:r>
              <w:rPr>
                <w:lang w:val="de-DE"/>
              </w:rPr>
              <w:t xml:space="preserve">C           </w:t>
            </w:r>
          </w:p>
        </w:tc>
        <w:tc>
          <w:tcPr>
            <w:tcW w:w="1260" w:type="dxa"/>
          </w:tcPr>
          <w:p w:rsidR="005C5F54" w:rsidRDefault="002D2BDE" w:rsidP="002D2BDE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5C5F54" w:rsidRDefault="002D2BDE" w:rsidP="002D2BDE">
            <w:pPr>
              <w:jc w:val="center"/>
              <w:rPr>
                <w:szCs w:val="26"/>
              </w:rPr>
            </w:pPr>
            <w:r>
              <w:rPr>
                <w:lang w:val="de-DE"/>
              </w:rPr>
              <w:t>0,75đ</w:t>
            </w:r>
          </w:p>
          <w:p w:rsidR="005C5F54" w:rsidRDefault="002D2BDE" w:rsidP="002D2BDE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2D2BDE" w:rsidRPr="00EE4C33" w:rsidRDefault="005C5F54" w:rsidP="002D2BDE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.2</w:t>
            </w:r>
            <w:r w:rsidR="002D2BDE">
              <w:rPr>
                <w:szCs w:val="26"/>
              </w:rPr>
              <w:t>5</w:t>
            </w:r>
          </w:p>
        </w:tc>
      </w:tr>
      <w:tr w:rsidR="005C5F54" w:rsidRPr="00144B9C" w:rsidTr="007C41E6">
        <w:tc>
          <w:tcPr>
            <w:tcW w:w="738" w:type="dxa"/>
          </w:tcPr>
          <w:p w:rsidR="005C5F54" w:rsidRPr="00144B9C" w:rsidRDefault="005C5F54" w:rsidP="003004B4">
            <w:pPr>
              <w:jc w:val="center"/>
              <w:rPr>
                <w:szCs w:val="26"/>
              </w:rPr>
            </w:pPr>
            <w:r w:rsidRPr="00144B9C">
              <w:rPr>
                <w:szCs w:val="26"/>
              </w:rPr>
              <w:t>2.</w:t>
            </w:r>
          </w:p>
        </w:tc>
        <w:tc>
          <w:tcPr>
            <w:tcW w:w="8820" w:type="dxa"/>
          </w:tcPr>
          <w:p w:rsidR="002D2BDE" w:rsidRDefault="002D2BDE" w:rsidP="002D2BDE">
            <w:pPr>
              <w:tabs>
                <w:tab w:val="left" w:pos="513"/>
                <w:tab w:val="center" w:pos="6498"/>
              </w:tabs>
            </w:pPr>
            <w:r>
              <w:t xml:space="preserve">-   CT : m = </w:t>
            </w:r>
            <w:r w:rsidRPr="00773D9B">
              <w:rPr>
                <w:rFonts w:eastAsia="Times New Roman"/>
                <w:position w:val="-24"/>
                <w:szCs w:val="24"/>
              </w:rPr>
              <w:object w:dxaOrig="840" w:dyaOrig="615">
                <v:shape id="_x0000_i1033" type="#_x0000_t75" style="width:42pt;height:30.75pt" o:ole="">
                  <v:imagedata r:id="rId20" o:title=""/>
                </v:shape>
                <o:OLEObject Type="Embed" ProgID="Equation.DSMT4" ShapeID="_x0000_i1033" DrawAspect="Content" ObjectID="_1448196184" r:id="rId21"/>
              </w:object>
            </w:r>
            <w:r>
              <w:t xml:space="preserve"> ;    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sô</w:t>
            </w:r>
            <w:proofErr w:type="spellEnd"/>
            <w:r>
              <w:t>́; m = 32g</w:t>
            </w:r>
          </w:p>
          <w:p w:rsidR="002D2BDE" w:rsidRDefault="002D2BDE" w:rsidP="002D2BDE">
            <w:pPr>
              <w:tabs>
                <w:tab w:val="left" w:pos="513"/>
                <w:tab w:val="center" w:pos="6498"/>
              </w:tabs>
            </w:pPr>
            <w:r>
              <w:t xml:space="preserve">-  m= D.V= </w:t>
            </w:r>
            <w:proofErr w:type="spellStart"/>
            <w:r>
              <w:t>D.S.d</w:t>
            </w:r>
            <w:proofErr w:type="spellEnd"/>
            <w:r>
              <w:t xml:space="preserve"> </w:t>
            </w:r>
          </w:p>
          <w:p w:rsidR="005C5F54" w:rsidRPr="00E4021D" w:rsidRDefault="002D2BDE" w:rsidP="002D2BDE">
            <w:pPr>
              <w:rPr>
                <w:szCs w:val="26"/>
              </w:rPr>
            </w:pPr>
            <w:r>
              <w:t xml:space="preserve">- </w:t>
            </w:r>
            <w:proofErr w:type="spellStart"/>
            <w:r>
              <w:t>Thay</w:t>
            </w:r>
            <w:proofErr w:type="spellEnd"/>
            <w:r>
              <w:t xml:space="preserve"> </w:t>
            </w:r>
            <w:proofErr w:type="spellStart"/>
            <w:r>
              <w:t>sô</w:t>
            </w:r>
            <w:proofErr w:type="spellEnd"/>
            <w:r>
              <w:t>́; d = 1,8.10</w:t>
            </w:r>
            <w:r>
              <w:rPr>
                <w:vertAlign w:val="superscript"/>
              </w:rPr>
              <w:t>-4</w:t>
            </w:r>
            <w:r>
              <w:t>m</w:t>
            </w:r>
          </w:p>
        </w:tc>
        <w:tc>
          <w:tcPr>
            <w:tcW w:w="1260" w:type="dxa"/>
          </w:tcPr>
          <w:p w:rsidR="002D2BDE" w:rsidRDefault="002D2BDE" w:rsidP="002D2BDE">
            <w:pPr>
              <w:rPr>
                <w:szCs w:val="24"/>
              </w:rPr>
            </w:pPr>
            <w:r>
              <w:rPr>
                <w:szCs w:val="24"/>
              </w:rPr>
              <w:t>0.25x3</w:t>
            </w:r>
          </w:p>
          <w:p w:rsidR="002D2BDE" w:rsidRPr="006C3AC4" w:rsidRDefault="002D2BDE" w:rsidP="002D2BDE">
            <w:pPr>
              <w:rPr>
                <w:sz w:val="4"/>
                <w:szCs w:val="24"/>
              </w:rPr>
            </w:pPr>
          </w:p>
          <w:p w:rsidR="002D2BDE" w:rsidRDefault="002D2BDE" w:rsidP="002D2BDE">
            <w:pPr>
              <w:rPr>
                <w:szCs w:val="24"/>
              </w:rPr>
            </w:pPr>
            <w:r>
              <w:rPr>
                <w:szCs w:val="24"/>
              </w:rPr>
              <w:t>0.25</w:t>
            </w:r>
          </w:p>
          <w:p w:rsidR="005C5F54" w:rsidRPr="00144B9C" w:rsidRDefault="002D2BDE" w:rsidP="007C41E6">
            <w:pPr>
              <w:spacing w:after="120"/>
              <w:rPr>
                <w:szCs w:val="26"/>
              </w:rPr>
            </w:pPr>
            <w:r>
              <w:rPr>
                <w:szCs w:val="24"/>
              </w:rPr>
              <w:t>0.25 x 2</w:t>
            </w:r>
          </w:p>
        </w:tc>
      </w:tr>
      <w:tr w:rsidR="005C5F54" w:rsidRPr="00144B9C" w:rsidTr="007C41E6">
        <w:tc>
          <w:tcPr>
            <w:tcW w:w="738" w:type="dxa"/>
          </w:tcPr>
          <w:p w:rsidR="005C5F54" w:rsidRPr="00144B9C" w:rsidRDefault="005C5F54" w:rsidP="003004B4">
            <w:pPr>
              <w:jc w:val="center"/>
              <w:rPr>
                <w:szCs w:val="26"/>
              </w:rPr>
            </w:pPr>
            <w:r w:rsidRPr="00144B9C">
              <w:rPr>
                <w:szCs w:val="26"/>
              </w:rPr>
              <w:t>3.</w:t>
            </w:r>
          </w:p>
        </w:tc>
        <w:tc>
          <w:tcPr>
            <w:tcW w:w="8820" w:type="dxa"/>
          </w:tcPr>
          <w:p w:rsidR="00C14341" w:rsidRDefault="00C14341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 xml:space="preserve">       a/             E</w:t>
            </w:r>
            <w:r>
              <w:rPr>
                <w:vertAlign w:val="subscript"/>
                <w:lang w:val="de-DE"/>
              </w:rPr>
              <w:t>b</w:t>
            </w:r>
            <w:r>
              <w:rPr>
                <w:lang w:val="de-DE"/>
              </w:rPr>
              <w:t xml:space="preserve"> = 16V , r</w:t>
            </w:r>
            <w:r>
              <w:rPr>
                <w:vertAlign w:val="subscript"/>
                <w:lang w:val="de-DE"/>
              </w:rPr>
              <w:t>b</w:t>
            </w:r>
            <w:r>
              <w:rPr>
                <w:lang w:val="de-DE"/>
              </w:rPr>
              <w:t xml:space="preserve"> = 2</w:t>
            </w:r>
            <w:r w:rsidRPr="00FD6EC5">
              <w:rPr>
                <w:position w:val="-4"/>
                <w:lang w:val="de-DE"/>
              </w:rPr>
              <w:object w:dxaOrig="260" w:dyaOrig="260">
                <v:shape id="_x0000_i1034" type="#_x0000_t75" style="width:12.75pt;height:12.75pt" o:ole="">
                  <v:imagedata r:id="rId22" o:title=""/>
                </v:shape>
                <o:OLEObject Type="Embed" ProgID="Equation.3" ShapeID="_x0000_i1034" DrawAspect="Content" ObjectID="_1448196185" r:id="rId23"/>
              </w:object>
            </w:r>
            <w:r>
              <w:rPr>
                <w:lang w:val="de-DE"/>
              </w:rPr>
              <w:t xml:space="preserve">          </w:t>
            </w:r>
          </w:p>
          <w:p w:rsidR="00C14341" w:rsidRDefault="00C14341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 xml:space="preserve">                     </w:t>
            </w:r>
            <w:r>
              <w:rPr>
                <w:lang w:val="de-DE"/>
              </w:rPr>
              <w:tab/>
              <w:t>R</w:t>
            </w:r>
            <w:r>
              <w:rPr>
                <w:vertAlign w:val="subscript"/>
                <w:lang w:val="de-DE"/>
              </w:rPr>
              <w:t>12</w:t>
            </w:r>
            <w:r w:rsidR="00112BDD">
              <w:rPr>
                <w:lang w:val="de-DE"/>
              </w:rPr>
              <w:t xml:space="preserve"> = 14</w:t>
            </w:r>
            <w:r>
              <w:rPr>
                <w:lang w:val="de-DE"/>
              </w:rPr>
              <w:t xml:space="preserve"> </w:t>
            </w:r>
            <w:r w:rsidRPr="00FD6EC5">
              <w:rPr>
                <w:position w:val="-4"/>
                <w:lang w:val="de-DE"/>
              </w:rPr>
              <w:object w:dxaOrig="260" w:dyaOrig="260">
                <v:shape id="_x0000_i1035" type="#_x0000_t75" style="width:12.75pt;height:12.75pt" o:ole="">
                  <v:imagedata r:id="rId24" o:title=""/>
                </v:shape>
                <o:OLEObject Type="Embed" ProgID="Equation.3" ShapeID="_x0000_i1035" DrawAspect="Content" ObjectID="_1448196186" r:id="rId25"/>
              </w:object>
            </w:r>
            <w:r>
              <w:rPr>
                <w:lang w:val="de-DE"/>
              </w:rPr>
              <w:t xml:space="preserve">                      </w:t>
            </w:r>
          </w:p>
          <w:p w:rsidR="00C14341" w:rsidRDefault="00C14341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ab/>
              <w:t>I</w:t>
            </w:r>
            <w:r>
              <w:rPr>
                <w:vertAlign w:val="subscript"/>
                <w:lang w:val="de-DE"/>
              </w:rPr>
              <w:t>A</w:t>
            </w:r>
            <w:r w:rsidR="00112BDD">
              <w:rPr>
                <w:lang w:val="de-DE"/>
              </w:rPr>
              <w:t xml:space="preserve"> = 1</w:t>
            </w:r>
            <w:r>
              <w:rPr>
                <w:lang w:val="de-DE"/>
              </w:rPr>
              <w:t xml:space="preserve"> A                        </w:t>
            </w:r>
          </w:p>
          <w:p w:rsidR="00C14341" w:rsidRDefault="00112BDD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 xml:space="preserve">                      A= 7200</w:t>
            </w:r>
            <w:r w:rsidR="00C14341">
              <w:rPr>
                <w:lang w:val="de-DE"/>
              </w:rPr>
              <w:t xml:space="preserve">J                         </w:t>
            </w:r>
          </w:p>
          <w:p w:rsidR="00C14341" w:rsidRDefault="00C14341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 xml:space="preserve">         b/        U</w:t>
            </w:r>
            <w:r>
              <w:rPr>
                <w:vertAlign w:val="subscript"/>
                <w:lang w:val="de-DE"/>
              </w:rPr>
              <w:t>12</w:t>
            </w:r>
            <w:r w:rsidR="00112BDD">
              <w:rPr>
                <w:lang w:val="de-DE"/>
              </w:rPr>
              <w:t xml:space="preserve"> = 7</w:t>
            </w:r>
            <w:r>
              <w:rPr>
                <w:lang w:val="de-DE"/>
              </w:rPr>
              <w:t>V  = U</w:t>
            </w:r>
            <w:r>
              <w:rPr>
                <w:vertAlign w:val="subscript"/>
                <w:lang w:val="de-DE"/>
              </w:rPr>
              <w:t xml:space="preserve">3 </w:t>
            </w:r>
            <w:r>
              <w:rPr>
                <w:lang w:val="de-DE"/>
              </w:rPr>
              <w:t xml:space="preserve">                  </w:t>
            </w:r>
          </w:p>
          <w:p w:rsidR="00C14341" w:rsidRDefault="00112BDD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 xml:space="preserve">                    I= 4</w:t>
            </w:r>
            <w:r w:rsidR="00C14341">
              <w:rPr>
                <w:lang w:val="de-DE"/>
              </w:rPr>
              <w:t xml:space="preserve">,5A                               </w:t>
            </w:r>
          </w:p>
          <w:p w:rsidR="005C5F54" w:rsidRPr="00C14341" w:rsidRDefault="00C14341" w:rsidP="00C14341">
            <w:pPr>
              <w:tabs>
                <w:tab w:val="left" w:pos="1290"/>
              </w:tabs>
              <w:rPr>
                <w:lang w:val="de-DE"/>
              </w:rPr>
            </w:pPr>
            <w:r>
              <w:rPr>
                <w:lang w:val="de-DE"/>
              </w:rPr>
              <w:t xml:space="preserve">                    R</w:t>
            </w:r>
            <w:r>
              <w:rPr>
                <w:vertAlign w:val="subscript"/>
                <w:lang w:val="de-DE"/>
              </w:rPr>
              <w:t>3</w:t>
            </w:r>
            <w:r w:rsidR="00112BDD">
              <w:rPr>
                <w:lang w:val="de-DE"/>
              </w:rPr>
              <w:t xml:space="preserve"> = 1,75</w:t>
            </w:r>
            <w:r>
              <w:rPr>
                <w:lang w:val="de-DE"/>
              </w:rPr>
              <w:t xml:space="preserve"> </w:t>
            </w:r>
            <w:r w:rsidRPr="00FD6EC5">
              <w:rPr>
                <w:position w:val="-4"/>
                <w:lang w:val="de-DE"/>
              </w:rPr>
              <w:object w:dxaOrig="260" w:dyaOrig="260">
                <v:shape id="_x0000_i1036" type="#_x0000_t75" style="width:12.75pt;height:12.75pt" o:ole="">
                  <v:imagedata r:id="rId26" o:title=""/>
                </v:shape>
                <o:OLEObject Type="Embed" ProgID="Equation.3" ShapeID="_x0000_i1036" DrawAspect="Content" ObjectID="_1448196187" r:id="rId27"/>
              </w:object>
            </w:r>
            <w:r>
              <w:rPr>
                <w:lang w:val="de-DE"/>
              </w:rPr>
              <w:t xml:space="preserve">                        </w:t>
            </w:r>
          </w:p>
        </w:tc>
        <w:tc>
          <w:tcPr>
            <w:tcW w:w="1260" w:type="dxa"/>
          </w:tcPr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5C5F54" w:rsidRDefault="005C5F54" w:rsidP="003004B4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5C5F54" w:rsidRDefault="00C14341" w:rsidP="00C1434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</w:t>
            </w:r>
            <w:r w:rsidR="005C5F54">
              <w:rPr>
                <w:szCs w:val="26"/>
              </w:rPr>
              <w:t>5</w:t>
            </w:r>
          </w:p>
          <w:p w:rsidR="005C5F54" w:rsidRPr="00144B9C" w:rsidRDefault="00112BDD" w:rsidP="00C14341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</w:t>
            </w:r>
            <w:r w:rsidR="005C5F54">
              <w:rPr>
                <w:szCs w:val="26"/>
              </w:rPr>
              <w:t>5</w:t>
            </w:r>
            <w:r w:rsidR="00C14341">
              <w:rPr>
                <w:szCs w:val="26"/>
              </w:rPr>
              <w:t>đ</w:t>
            </w:r>
          </w:p>
        </w:tc>
      </w:tr>
      <w:tr w:rsidR="00534F8C" w:rsidRPr="00144B9C" w:rsidTr="007C41E6">
        <w:tc>
          <w:tcPr>
            <w:tcW w:w="738" w:type="dxa"/>
          </w:tcPr>
          <w:p w:rsidR="00112BDD" w:rsidRDefault="00534F8C" w:rsidP="003004B4">
            <w:pPr>
              <w:jc w:val="center"/>
              <w:rPr>
                <w:szCs w:val="26"/>
              </w:rPr>
            </w:pPr>
            <w:r w:rsidRPr="00144B9C">
              <w:rPr>
                <w:szCs w:val="26"/>
              </w:rPr>
              <w:lastRenderedPageBreak/>
              <w:t>3</w:t>
            </w:r>
            <w:r w:rsidR="00112BDD">
              <w:rPr>
                <w:szCs w:val="26"/>
              </w:rPr>
              <w:t>.</w:t>
            </w:r>
          </w:p>
          <w:p w:rsidR="00112BDD" w:rsidRDefault="00112BDD" w:rsidP="003004B4">
            <w:pPr>
              <w:jc w:val="center"/>
              <w:rPr>
                <w:szCs w:val="26"/>
              </w:rPr>
            </w:pPr>
            <w:proofErr w:type="spellStart"/>
            <w:r>
              <w:rPr>
                <w:szCs w:val="26"/>
              </w:rPr>
              <w:t>Chọn</w:t>
            </w:r>
            <w:proofErr w:type="spellEnd"/>
            <w:r>
              <w:rPr>
                <w:szCs w:val="26"/>
              </w:rPr>
              <w:t xml:space="preserve"> </w:t>
            </w:r>
          </w:p>
          <w:p w:rsidR="00534F8C" w:rsidRPr="00112BDD" w:rsidRDefault="00112BDD" w:rsidP="003004B4">
            <w:pPr>
              <w:jc w:val="center"/>
              <w:rPr>
                <w:b/>
                <w:szCs w:val="26"/>
              </w:rPr>
            </w:pPr>
            <w:r w:rsidRPr="00112BDD">
              <w:rPr>
                <w:b/>
                <w:szCs w:val="26"/>
              </w:rPr>
              <w:t>2đ</w:t>
            </w:r>
            <w:r w:rsidR="00534F8C" w:rsidRPr="00112BDD">
              <w:rPr>
                <w:b/>
                <w:szCs w:val="26"/>
              </w:rPr>
              <w:t>.</w:t>
            </w:r>
          </w:p>
        </w:tc>
        <w:tc>
          <w:tcPr>
            <w:tcW w:w="8820" w:type="dxa"/>
          </w:tcPr>
          <w:p w:rsidR="0077312F" w:rsidRDefault="00534F8C" w:rsidP="00566EA2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ind w:left="450" w:hanging="450"/>
            </w:pPr>
            <w:r>
              <w:rPr>
                <w:lang w:val="de-DE"/>
              </w:rPr>
              <w:t xml:space="preserve"> </w:t>
            </w:r>
            <w:r w:rsidR="0077312F">
              <w:rPr>
                <w:lang w:val="es-ES"/>
              </w:rPr>
              <w:t xml:space="preserve">a) </w:t>
            </w:r>
            <w:r w:rsidR="00566EA2">
              <w:rPr>
                <w:lang w:val="es-ES"/>
              </w:rPr>
              <w:t xml:space="preserve"> </w:t>
            </w:r>
            <w:proofErr w:type="spellStart"/>
            <w:r w:rsidR="00566EA2">
              <w:rPr>
                <w:rFonts w:ascii=".VnShelley Allegro" w:hAnsi=".VnShelley Allegro"/>
                <w:lang w:val="es-ES"/>
              </w:rPr>
              <w:t>E</w:t>
            </w:r>
            <w:r w:rsidR="00566EA2">
              <w:rPr>
                <w:vertAlign w:val="subscript"/>
                <w:lang w:val="es-ES"/>
              </w:rPr>
              <w:t>b</w:t>
            </w:r>
            <w:proofErr w:type="spellEnd"/>
            <w:r w:rsidR="0077312F">
              <w:rPr>
                <w:lang w:val="es-ES"/>
              </w:rPr>
              <w:t xml:space="preserve"> = 12</w:t>
            </w:r>
            <w:r w:rsidR="00566EA2">
              <w:rPr>
                <w:lang w:val="es-ES"/>
              </w:rPr>
              <w:t xml:space="preserve"> V; </w:t>
            </w:r>
            <w:proofErr w:type="spellStart"/>
            <w:r w:rsidR="00566EA2">
              <w:rPr>
                <w:lang w:val="es-ES"/>
              </w:rPr>
              <w:t>r</w:t>
            </w:r>
            <w:r w:rsidR="00566EA2">
              <w:rPr>
                <w:vertAlign w:val="subscript"/>
                <w:lang w:val="es-ES"/>
              </w:rPr>
              <w:t>b</w:t>
            </w:r>
            <w:proofErr w:type="spellEnd"/>
            <w:r w:rsidR="00566EA2">
              <w:rPr>
                <w:lang w:val="es-ES"/>
              </w:rPr>
              <w:t xml:space="preserve"> = </w:t>
            </w:r>
            <w:r w:rsidR="0077312F">
              <w:rPr>
                <w:lang w:val="es-ES"/>
              </w:rPr>
              <w:t>3</w:t>
            </w:r>
            <w:r w:rsidR="00566EA2">
              <w:rPr>
                <w:lang w:val="es-ES"/>
              </w:rPr>
              <w:t xml:space="preserve"> </w:t>
            </w:r>
            <w:r w:rsidR="00566EA2" w:rsidRPr="00164F5D">
              <w:rPr>
                <w:lang w:val="es-ES"/>
              </w:rPr>
              <w:t>Ω</w:t>
            </w:r>
            <w:r w:rsidR="00566EA2">
              <w:rPr>
                <w:lang w:val="es-ES"/>
              </w:rPr>
              <w:t xml:space="preserve"> </w:t>
            </w:r>
          </w:p>
          <w:p w:rsidR="0077312F" w:rsidRDefault="0077312F" w:rsidP="00566EA2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ind w:left="450" w:hanging="450"/>
              <w:rPr>
                <w:b/>
              </w:rPr>
            </w:pPr>
            <w:r>
              <w:rPr>
                <w:lang w:val="es-ES"/>
              </w:rPr>
              <w:t xml:space="preserve">      </w:t>
            </w:r>
            <w:r w:rsidR="00566EA2">
              <w:rPr>
                <w:lang w:val="es-ES"/>
              </w:rPr>
              <w:t>R</w:t>
            </w:r>
            <w:r w:rsidR="00566EA2">
              <w:rPr>
                <w:vertAlign w:val="subscript"/>
                <w:lang w:val="es-ES"/>
              </w:rPr>
              <w:t>N</w:t>
            </w:r>
            <w:r>
              <w:rPr>
                <w:lang w:val="es-ES"/>
              </w:rPr>
              <w:t xml:space="preserve"> = 5</w:t>
            </w:r>
            <w:r w:rsidR="00566EA2">
              <w:rPr>
                <w:lang w:val="es-ES"/>
              </w:rPr>
              <w:t xml:space="preserve"> </w:t>
            </w:r>
            <w:r w:rsidR="00566EA2" w:rsidRPr="00164F5D">
              <w:rPr>
                <w:lang w:val="es-ES"/>
              </w:rPr>
              <w:t>Ω</w:t>
            </w:r>
          </w:p>
          <w:p w:rsidR="00566EA2" w:rsidRDefault="0077312F" w:rsidP="00566EA2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ind w:left="450" w:hanging="450"/>
              <w:rPr>
                <w:lang w:val="es-ES"/>
              </w:rPr>
            </w:pPr>
            <w:r>
              <w:t xml:space="preserve">       </w:t>
            </w:r>
            <w:r w:rsidR="00566EA2">
              <w:t>I</w:t>
            </w:r>
            <w:r w:rsidR="00566EA2">
              <w:rPr>
                <w:vertAlign w:val="subscript"/>
              </w:rPr>
              <w:t xml:space="preserve">A </w:t>
            </w:r>
            <w:r w:rsidR="00566EA2">
              <w:t xml:space="preserve">= I = </w:t>
            </w:r>
            <w:r w:rsidR="00566EA2" w:rsidRPr="001C185B">
              <w:t xml:space="preserve"> </w:t>
            </w:r>
            <w:r w:rsidR="00566EA2" w:rsidRPr="00164F5D">
              <w:rPr>
                <w:position w:val="-30"/>
              </w:rPr>
              <w:object w:dxaOrig="820" w:dyaOrig="680">
                <v:shape id="_x0000_i1037" type="#_x0000_t75" style="width:40.5pt;height:33.75pt" o:ole="">
                  <v:imagedata r:id="rId28" o:title=""/>
                </v:shape>
                <o:OLEObject Type="Embed" ProgID="Equation.DSMT4" ShapeID="_x0000_i1037" DrawAspect="Content" ObjectID="_1448196188" r:id="rId29"/>
              </w:object>
            </w:r>
            <w:r w:rsidR="00566EA2" w:rsidRPr="001C185B">
              <w:t xml:space="preserve"> </w:t>
            </w:r>
            <w:r w:rsidR="00566EA2">
              <w:rPr>
                <w:b/>
              </w:rPr>
              <w:t xml:space="preserve"> </w:t>
            </w:r>
            <w:r w:rsidR="00566EA2">
              <w:rPr>
                <w:lang w:val="es-ES"/>
              </w:rPr>
              <w:t xml:space="preserve">= 2 A </w:t>
            </w:r>
            <w:r w:rsidR="00566EA2">
              <w:rPr>
                <w:lang w:val="es-ES"/>
              </w:rPr>
              <w:tab/>
            </w:r>
          </w:p>
          <w:p w:rsidR="0077312F" w:rsidRDefault="0077312F" w:rsidP="0077312F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rPr>
                <w:b/>
              </w:rPr>
            </w:pPr>
            <w:r>
              <w:t>tính I’ = 2</w:t>
            </w:r>
            <w:r w:rsidR="00566EA2">
              <w:t xml:space="preserve"> A</w:t>
            </w:r>
            <w:r w:rsidR="00566EA2">
              <w:rPr>
                <w:b/>
              </w:rPr>
              <w:t xml:space="preserve">; </w:t>
            </w:r>
          </w:p>
          <w:p w:rsidR="0077312F" w:rsidRDefault="0077312F" w:rsidP="0077312F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rPr>
                <w:position w:val="-4"/>
              </w:rPr>
            </w:pPr>
            <w:r>
              <w:t>tính n’ = 1</w:t>
            </w:r>
            <w:r>
              <w:rPr>
                <w:b/>
              </w:rPr>
              <w:t>0</w:t>
            </w:r>
            <w:r w:rsidR="00566EA2">
              <w:rPr>
                <w:lang w:val="es-ES"/>
              </w:rPr>
              <w:tab/>
            </w:r>
          </w:p>
          <w:p w:rsidR="00566EA2" w:rsidRDefault="0077312F" w:rsidP="00566EA2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ind w:left="450" w:hanging="450"/>
              <w:rPr>
                <w:b/>
              </w:rPr>
            </w:pPr>
            <w:r>
              <w:rPr>
                <w:position w:val="-4"/>
              </w:rPr>
              <w:t xml:space="preserve">         thêm 4</w:t>
            </w:r>
            <w:r w:rsidR="00566EA2" w:rsidRPr="001A3FB6">
              <w:rPr>
                <w:position w:val="-4"/>
              </w:rPr>
              <w:t xml:space="preserve"> nguồn</w:t>
            </w:r>
            <w:r w:rsidR="00566EA2">
              <w:rPr>
                <w:position w:val="-4"/>
              </w:rPr>
              <w:t xml:space="preserve"> </w:t>
            </w:r>
          </w:p>
          <w:p w:rsidR="00566EA2" w:rsidRDefault="00566EA2" w:rsidP="00566EA2">
            <w:pPr>
              <w:pStyle w:val="MTDisplayEquation"/>
              <w:tabs>
                <w:tab w:val="clear" w:pos="4960"/>
                <w:tab w:val="clear" w:pos="9920"/>
                <w:tab w:val="left" w:pos="450"/>
                <w:tab w:val="left" w:pos="1350"/>
              </w:tabs>
              <w:ind w:left="450" w:hanging="450"/>
              <w:rPr>
                <w:position w:val="-4"/>
              </w:rPr>
            </w:pPr>
            <w:r w:rsidRPr="001A3FB6">
              <w:tab/>
              <w:t xml:space="preserve">viết   </w:t>
            </w:r>
            <w:r>
              <w:t xml:space="preserve">m = </w:t>
            </w:r>
            <w:r>
              <w:tab/>
            </w:r>
            <w:r w:rsidRPr="001A3FB6">
              <w:rPr>
                <w:position w:val="-24"/>
              </w:rPr>
              <w:object w:dxaOrig="520" w:dyaOrig="620">
                <v:shape id="_x0000_i1038" type="#_x0000_t75" style="width:25.5pt;height:31.5pt" o:ole="">
                  <v:imagedata r:id="rId30" o:title=""/>
                </v:shape>
                <o:OLEObject Type="Embed" ProgID="Equation.DSMT4" ShapeID="_x0000_i1038" DrawAspect="Content" ObjectID="_1448196189" r:id="rId31"/>
              </w:object>
            </w:r>
            <w:r>
              <w:rPr>
                <w:b/>
              </w:rPr>
              <w:t xml:space="preserve"> </w:t>
            </w:r>
            <w:r>
              <w:t>= 0,64 g</w:t>
            </w:r>
          </w:p>
          <w:p w:rsidR="00534F8C" w:rsidRPr="00C14341" w:rsidRDefault="00534F8C" w:rsidP="003004B4">
            <w:pPr>
              <w:tabs>
                <w:tab w:val="left" w:pos="1290"/>
              </w:tabs>
              <w:rPr>
                <w:lang w:val="de-DE"/>
              </w:rPr>
            </w:pPr>
          </w:p>
        </w:tc>
        <w:tc>
          <w:tcPr>
            <w:tcW w:w="1260" w:type="dxa"/>
          </w:tcPr>
          <w:p w:rsidR="00534F8C" w:rsidRDefault="0077312F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77312F" w:rsidRDefault="0077312F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112BDD" w:rsidRDefault="00112BDD" w:rsidP="00112BDD">
            <w:pPr>
              <w:spacing w:after="0"/>
              <w:jc w:val="center"/>
              <w:rPr>
                <w:szCs w:val="26"/>
              </w:rPr>
            </w:pPr>
          </w:p>
          <w:p w:rsidR="0077312F" w:rsidRDefault="0077312F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x2</w:t>
            </w:r>
          </w:p>
          <w:p w:rsidR="0077312F" w:rsidRDefault="0077312F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77312F" w:rsidRDefault="0077312F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112BDD" w:rsidRDefault="00112BDD" w:rsidP="00112BDD">
            <w:pPr>
              <w:spacing w:after="0"/>
              <w:jc w:val="center"/>
              <w:rPr>
                <w:szCs w:val="26"/>
              </w:rPr>
            </w:pPr>
          </w:p>
          <w:p w:rsidR="0077312F" w:rsidRDefault="0077312F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  <w:p w:rsidR="00112BDD" w:rsidRPr="00144B9C" w:rsidRDefault="00112BDD" w:rsidP="00112BDD">
            <w:pPr>
              <w:spacing w:after="0"/>
              <w:jc w:val="center"/>
              <w:rPr>
                <w:szCs w:val="26"/>
              </w:rPr>
            </w:pPr>
            <w:r>
              <w:rPr>
                <w:szCs w:val="26"/>
              </w:rPr>
              <w:t>0.25</w:t>
            </w:r>
          </w:p>
        </w:tc>
      </w:tr>
    </w:tbl>
    <w:p w:rsidR="00534F8C" w:rsidRDefault="00534F8C" w:rsidP="00534F8C">
      <w:pPr>
        <w:ind w:left="180"/>
        <w:rPr>
          <w:b/>
          <w:szCs w:val="24"/>
        </w:rPr>
      </w:pPr>
    </w:p>
    <w:p w:rsidR="005C5F54" w:rsidRDefault="005C5F54" w:rsidP="005C5F54">
      <w:pPr>
        <w:ind w:left="180"/>
        <w:rPr>
          <w:b/>
          <w:szCs w:val="24"/>
        </w:rPr>
      </w:pPr>
    </w:p>
    <w:p w:rsidR="005C5F54" w:rsidRDefault="005C5F54" w:rsidP="005C5F54">
      <w:pPr>
        <w:ind w:left="180"/>
      </w:pPr>
    </w:p>
    <w:sectPr w:rsidR="005C5F54" w:rsidSect="00012E7E">
      <w:type w:val="continuous"/>
      <w:pgSz w:w="12240" w:h="15840" w:code="1"/>
      <w:pgMar w:top="540" w:right="810" w:bottom="45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412D6"/>
    <w:multiLevelType w:val="hybridMultilevel"/>
    <w:tmpl w:val="593012A6"/>
    <w:lvl w:ilvl="0" w:tplc="7270A90A">
      <w:start w:val="2"/>
      <w:numFmt w:val="bullet"/>
      <w:lvlText w:val="-"/>
      <w:lvlJc w:val="left"/>
      <w:pPr>
        <w:ind w:left="720" w:hanging="360"/>
      </w:pPr>
      <w:rPr>
        <w:rFonts w:ascii="VNI-Times" w:eastAsia="Calibri" w:hAnsi="VNI-Times" w:cs="VNI-Time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3A2942"/>
    <w:multiLevelType w:val="hybridMultilevel"/>
    <w:tmpl w:val="17EE8A76"/>
    <w:lvl w:ilvl="0" w:tplc="14987872">
      <w:start w:val="1"/>
      <w:numFmt w:val="bullet"/>
      <w:lvlText w:val=""/>
      <w:lvlJc w:val="left"/>
      <w:pPr>
        <w:tabs>
          <w:tab w:val="num" w:pos="0"/>
        </w:tabs>
        <w:ind w:left="0" w:firstLine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8980810"/>
    <w:multiLevelType w:val="hybridMultilevel"/>
    <w:tmpl w:val="5DBC8346"/>
    <w:lvl w:ilvl="0" w:tplc="74625ADE">
      <w:numFmt w:val="bullet"/>
      <w:lvlText w:val="-"/>
      <w:lvlJc w:val="left"/>
      <w:pPr>
        <w:ind w:left="510" w:hanging="360"/>
      </w:pPr>
      <w:rPr>
        <w:rFonts w:ascii="VNI-Times" w:eastAsia="Calibri" w:hAnsi="VNI-Times" w:cs="VNI-Times" w:hint="default"/>
      </w:rPr>
    </w:lvl>
    <w:lvl w:ilvl="1" w:tplc="0409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3">
    <w:nsid w:val="33DF1E08"/>
    <w:multiLevelType w:val="hybridMultilevel"/>
    <w:tmpl w:val="D548D7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020BEF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75906C5"/>
    <w:multiLevelType w:val="hybridMultilevel"/>
    <w:tmpl w:val="4FD2BD8C"/>
    <w:lvl w:ilvl="0" w:tplc="2E8E8A84">
      <w:start w:val="2"/>
      <w:numFmt w:val="bullet"/>
      <w:lvlText w:val="-"/>
      <w:lvlJc w:val="left"/>
      <w:pPr>
        <w:ind w:left="720" w:hanging="360"/>
      </w:pPr>
      <w:rPr>
        <w:rFonts w:ascii="VNI-Times" w:eastAsia="Calibri" w:hAnsi="VNI-Times" w:cs="VNI-Time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766A5"/>
    <w:multiLevelType w:val="hybridMultilevel"/>
    <w:tmpl w:val="A43897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BA0034"/>
    <w:multiLevelType w:val="hybridMultilevel"/>
    <w:tmpl w:val="01C43668"/>
    <w:lvl w:ilvl="0" w:tplc="B47222CA">
      <w:start w:val="1"/>
      <w:numFmt w:val="upperLetter"/>
      <w:lvlText w:val="%1."/>
      <w:lvlJc w:val="left"/>
      <w:pPr>
        <w:ind w:left="54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6BFA2AF7"/>
    <w:multiLevelType w:val="hybridMultilevel"/>
    <w:tmpl w:val="1BB2F362"/>
    <w:lvl w:ilvl="0" w:tplc="87BE14AA">
      <w:start w:val="1"/>
      <w:numFmt w:val="lowerLetter"/>
      <w:lvlText w:val="%1)"/>
      <w:lvlJc w:val="left"/>
      <w:pPr>
        <w:tabs>
          <w:tab w:val="num" w:pos="2700"/>
        </w:tabs>
        <w:ind w:left="2700" w:hanging="180"/>
      </w:pPr>
      <w:rPr>
        <w:rFonts w:ascii="VNI-Times" w:eastAsia="Times New Roman" w:hAnsi="VNI-Times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30C55E6"/>
    <w:multiLevelType w:val="hybridMultilevel"/>
    <w:tmpl w:val="C16CC2DE"/>
    <w:lvl w:ilvl="0" w:tplc="0409000F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1"/>
  </w:num>
  <w:num w:numId="5">
    <w:abstractNumId w:val="8"/>
  </w:num>
  <w:num w:numId="6">
    <w:abstractNumId w:val="2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44C7E"/>
    <w:rsid w:val="000003E3"/>
    <w:rsid w:val="0000134C"/>
    <w:rsid w:val="0000221B"/>
    <w:rsid w:val="00002252"/>
    <w:rsid w:val="00002351"/>
    <w:rsid w:val="00003B66"/>
    <w:rsid w:val="00004FC4"/>
    <w:rsid w:val="00005989"/>
    <w:rsid w:val="00006390"/>
    <w:rsid w:val="00006F71"/>
    <w:rsid w:val="00007E72"/>
    <w:rsid w:val="0001013D"/>
    <w:rsid w:val="00010F1A"/>
    <w:rsid w:val="00011BF3"/>
    <w:rsid w:val="00011C75"/>
    <w:rsid w:val="00012E7E"/>
    <w:rsid w:val="00013393"/>
    <w:rsid w:val="00014103"/>
    <w:rsid w:val="00014461"/>
    <w:rsid w:val="000159D2"/>
    <w:rsid w:val="00017481"/>
    <w:rsid w:val="00023B54"/>
    <w:rsid w:val="00024D0C"/>
    <w:rsid w:val="00024FB9"/>
    <w:rsid w:val="00025B62"/>
    <w:rsid w:val="0002611B"/>
    <w:rsid w:val="00030315"/>
    <w:rsid w:val="00030E43"/>
    <w:rsid w:val="000320F5"/>
    <w:rsid w:val="000325C4"/>
    <w:rsid w:val="00032B87"/>
    <w:rsid w:val="00033312"/>
    <w:rsid w:val="00033F61"/>
    <w:rsid w:val="000350D5"/>
    <w:rsid w:val="00035415"/>
    <w:rsid w:val="000355E5"/>
    <w:rsid w:val="000358F9"/>
    <w:rsid w:val="0003591C"/>
    <w:rsid w:val="000373F1"/>
    <w:rsid w:val="00040A66"/>
    <w:rsid w:val="00041874"/>
    <w:rsid w:val="00042082"/>
    <w:rsid w:val="000432FC"/>
    <w:rsid w:val="000445F9"/>
    <w:rsid w:val="000450FE"/>
    <w:rsid w:val="0004746A"/>
    <w:rsid w:val="000501B9"/>
    <w:rsid w:val="000503FC"/>
    <w:rsid w:val="0005132D"/>
    <w:rsid w:val="000522E9"/>
    <w:rsid w:val="00052484"/>
    <w:rsid w:val="0005251C"/>
    <w:rsid w:val="00052D8B"/>
    <w:rsid w:val="00052D9F"/>
    <w:rsid w:val="00052F69"/>
    <w:rsid w:val="00053ED0"/>
    <w:rsid w:val="00054AC7"/>
    <w:rsid w:val="00054FDB"/>
    <w:rsid w:val="00056C20"/>
    <w:rsid w:val="00056CEF"/>
    <w:rsid w:val="00057A5C"/>
    <w:rsid w:val="00060271"/>
    <w:rsid w:val="00060609"/>
    <w:rsid w:val="000624A1"/>
    <w:rsid w:val="000643CA"/>
    <w:rsid w:val="0006497C"/>
    <w:rsid w:val="00066757"/>
    <w:rsid w:val="00066A55"/>
    <w:rsid w:val="000727CD"/>
    <w:rsid w:val="00073310"/>
    <w:rsid w:val="000737DF"/>
    <w:rsid w:val="00073B8B"/>
    <w:rsid w:val="000740E8"/>
    <w:rsid w:val="0007512C"/>
    <w:rsid w:val="00076BEB"/>
    <w:rsid w:val="0007712A"/>
    <w:rsid w:val="00077579"/>
    <w:rsid w:val="000778C5"/>
    <w:rsid w:val="00077DC1"/>
    <w:rsid w:val="00081A0E"/>
    <w:rsid w:val="0008248B"/>
    <w:rsid w:val="000842A4"/>
    <w:rsid w:val="0008451D"/>
    <w:rsid w:val="00084DAE"/>
    <w:rsid w:val="000853CE"/>
    <w:rsid w:val="00085998"/>
    <w:rsid w:val="00085E9E"/>
    <w:rsid w:val="00090828"/>
    <w:rsid w:val="00093C48"/>
    <w:rsid w:val="00093C4E"/>
    <w:rsid w:val="00094A2E"/>
    <w:rsid w:val="0009600E"/>
    <w:rsid w:val="000963BB"/>
    <w:rsid w:val="0009766F"/>
    <w:rsid w:val="000A2463"/>
    <w:rsid w:val="000A2F8E"/>
    <w:rsid w:val="000A4CE3"/>
    <w:rsid w:val="000A6534"/>
    <w:rsid w:val="000A67E4"/>
    <w:rsid w:val="000A6A61"/>
    <w:rsid w:val="000A731D"/>
    <w:rsid w:val="000A734E"/>
    <w:rsid w:val="000A7D96"/>
    <w:rsid w:val="000B086D"/>
    <w:rsid w:val="000B2522"/>
    <w:rsid w:val="000B2716"/>
    <w:rsid w:val="000B6B77"/>
    <w:rsid w:val="000C1A98"/>
    <w:rsid w:val="000C3BB1"/>
    <w:rsid w:val="000C4C9F"/>
    <w:rsid w:val="000C4F2E"/>
    <w:rsid w:val="000C4F84"/>
    <w:rsid w:val="000C596F"/>
    <w:rsid w:val="000C676B"/>
    <w:rsid w:val="000C791F"/>
    <w:rsid w:val="000C7FA1"/>
    <w:rsid w:val="000D1304"/>
    <w:rsid w:val="000D1B02"/>
    <w:rsid w:val="000D3945"/>
    <w:rsid w:val="000D3A6C"/>
    <w:rsid w:val="000D4CC6"/>
    <w:rsid w:val="000D6407"/>
    <w:rsid w:val="000D6837"/>
    <w:rsid w:val="000E1CA1"/>
    <w:rsid w:val="000E1E1E"/>
    <w:rsid w:val="000E2536"/>
    <w:rsid w:val="000E580B"/>
    <w:rsid w:val="000E6787"/>
    <w:rsid w:val="000E6797"/>
    <w:rsid w:val="000E6A58"/>
    <w:rsid w:val="000E780A"/>
    <w:rsid w:val="000E7B47"/>
    <w:rsid w:val="000E7D18"/>
    <w:rsid w:val="000F1064"/>
    <w:rsid w:val="000F1F0B"/>
    <w:rsid w:val="000F1F17"/>
    <w:rsid w:val="000F26C2"/>
    <w:rsid w:val="000F26EB"/>
    <w:rsid w:val="000F2EDB"/>
    <w:rsid w:val="000F50AA"/>
    <w:rsid w:val="000F5EC7"/>
    <w:rsid w:val="000F5F83"/>
    <w:rsid w:val="000F6759"/>
    <w:rsid w:val="000F6E07"/>
    <w:rsid w:val="000F767C"/>
    <w:rsid w:val="000F7A74"/>
    <w:rsid w:val="00100BE7"/>
    <w:rsid w:val="0010134D"/>
    <w:rsid w:val="00101A6D"/>
    <w:rsid w:val="001047A7"/>
    <w:rsid w:val="001056B4"/>
    <w:rsid w:val="0010671C"/>
    <w:rsid w:val="00107240"/>
    <w:rsid w:val="001076E4"/>
    <w:rsid w:val="00110622"/>
    <w:rsid w:val="001109E4"/>
    <w:rsid w:val="0011250E"/>
    <w:rsid w:val="00112A05"/>
    <w:rsid w:val="00112BDD"/>
    <w:rsid w:val="0011323D"/>
    <w:rsid w:val="00113B6C"/>
    <w:rsid w:val="0011414A"/>
    <w:rsid w:val="00114767"/>
    <w:rsid w:val="0011490C"/>
    <w:rsid w:val="00115597"/>
    <w:rsid w:val="00115CC4"/>
    <w:rsid w:val="00120E0C"/>
    <w:rsid w:val="00121787"/>
    <w:rsid w:val="00121DD7"/>
    <w:rsid w:val="0012239C"/>
    <w:rsid w:val="0012298A"/>
    <w:rsid w:val="00123CC9"/>
    <w:rsid w:val="00125A6C"/>
    <w:rsid w:val="00126EE2"/>
    <w:rsid w:val="00130F5D"/>
    <w:rsid w:val="001323A7"/>
    <w:rsid w:val="00132A11"/>
    <w:rsid w:val="00132C1B"/>
    <w:rsid w:val="00133665"/>
    <w:rsid w:val="00133E4F"/>
    <w:rsid w:val="0013495D"/>
    <w:rsid w:val="0013510D"/>
    <w:rsid w:val="0013533F"/>
    <w:rsid w:val="001359A6"/>
    <w:rsid w:val="001363C4"/>
    <w:rsid w:val="001377CF"/>
    <w:rsid w:val="00137D70"/>
    <w:rsid w:val="00140530"/>
    <w:rsid w:val="00141D89"/>
    <w:rsid w:val="00142EC3"/>
    <w:rsid w:val="001431C9"/>
    <w:rsid w:val="00144340"/>
    <w:rsid w:val="00144CAE"/>
    <w:rsid w:val="00144FFF"/>
    <w:rsid w:val="001454E0"/>
    <w:rsid w:val="00146174"/>
    <w:rsid w:val="00146499"/>
    <w:rsid w:val="001503EE"/>
    <w:rsid w:val="00150583"/>
    <w:rsid w:val="001505B4"/>
    <w:rsid w:val="001512EC"/>
    <w:rsid w:val="0015238B"/>
    <w:rsid w:val="0015248B"/>
    <w:rsid w:val="00152B14"/>
    <w:rsid w:val="001533BB"/>
    <w:rsid w:val="001535F9"/>
    <w:rsid w:val="00153CB5"/>
    <w:rsid w:val="00154F61"/>
    <w:rsid w:val="001556A4"/>
    <w:rsid w:val="00155B42"/>
    <w:rsid w:val="00155E0E"/>
    <w:rsid w:val="001573E2"/>
    <w:rsid w:val="00157408"/>
    <w:rsid w:val="001617B4"/>
    <w:rsid w:val="0016429D"/>
    <w:rsid w:val="00164B10"/>
    <w:rsid w:val="00166027"/>
    <w:rsid w:val="001661AB"/>
    <w:rsid w:val="0016674F"/>
    <w:rsid w:val="001669A5"/>
    <w:rsid w:val="00166FB8"/>
    <w:rsid w:val="001674B1"/>
    <w:rsid w:val="00170130"/>
    <w:rsid w:val="00171964"/>
    <w:rsid w:val="00172493"/>
    <w:rsid w:val="0017328B"/>
    <w:rsid w:val="0017365A"/>
    <w:rsid w:val="00173841"/>
    <w:rsid w:val="00173AC1"/>
    <w:rsid w:val="001748F5"/>
    <w:rsid w:val="00174E47"/>
    <w:rsid w:val="00180604"/>
    <w:rsid w:val="001807FC"/>
    <w:rsid w:val="00180E69"/>
    <w:rsid w:val="00183B1C"/>
    <w:rsid w:val="00184134"/>
    <w:rsid w:val="00184259"/>
    <w:rsid w:val="001843F3"/>
    <w:rsid w:val="00184809"/>
    <w:rsid w:val="00185B49"/>
    <w:rsid w:val="00186112"/>
    <w:rsid w:val="001864EB"/>
    <w:rsid w:val="00191C11"/>
    <w:rsid w:val="00191DCA"/>
    <w:rsid w:val="00191F90"/>
    <w:rsid w:val="0019226D"/>
    <w:rsid w:val="00192456"/>
    <w:rsid w:val="001928E2"/>
    <w:rsid w:val="00192F51"/>
    <w:rsid w:val="0019315A"/>
    <w:rsid w:val="00194166"/>
    <w:rsid w:val="00194516"/>
    <w:rsid w:val="00194775"/>
    <w:rsid w:val="0019496D"/>
    <w:rsid w:val="00196822"/>
    <w:rsid w:val="00196D7F"/>
    <w:rsid w:val="00197ED6"/>
    <w:rsid w:val="001A05DA"/>
    <w:rsid w:val="001A0825"/>
    <w:rsid w:val="001A1BC2"/>
    <w:rsid w:val="001A2F93"/>
    <w:rsid w:val="001A61C8"/>
    <w:rsid w:val="001A667C"/>
    <w:rsid w:val="001A6AB5"/>
    <w:rsid w:val="001A6E10"/>
    <w:rsid w:val="001A7315"/>
    <w:rsid w:val="001A7C4C"/>
    <w:rsid w:val="001A7E87"/>
    <w:rsid w:val="001B0E2D"/>
    <w:rsid w:val="001B18EC"/>
    <w:rsid w:val="001B5F0A"/>
    <w:rsid w:val="001B614D"/>
    <w:rsid w:val="001B78D8"/>
    <w:rsid w:val="001B7AA6"/>
    <w:rsid w:val="001B7EFE"/>
    <w:rsid w:val="001C0432"/>
    <w:rsid w:val="001C09DA"/>
    <w:rsid w:val="001C2C3F"/>
    <w:rsid w:val="001C3785"/>
    <w:rsid w:val="001C5256"/>
    <w:rsid w:val="001C568F"/>
    <w:rsid w:val="001C573B"/>
    <w:rsid w:val="001C5B6C"/>
    <w:rsid w:val="001C6A81"/>
    <w:rsid w:val="001C7B73"/>
    <w:rsid w:val="001D039A"/>
    <w:rsid w:val="001D0D6A"/>
    <w:rsid w:val="001D157B"/>
    <w:rsid w:val="001D4712"/>
    <w:rsid w:val="001D4CCD"/>
    <w:rsid w:val="001D78E1"/>
    <w:rsid w:val="001D7A64"/>
    <w:rsid w:val="001D7CB8"/>
    <w:rsid w:val="001D7D8F"/>
    <w:rsid w:val="001E1D2E"/>
    <w:rsid w:val="001E2760"/>
    <w:rsid w:val="001E287D"/>
    <w:rsid w:val="001E338A"/>
    <w:rsid w:val="001E3ADE"/>
    <w:rsid w:val="001E4A08"/>
    <w:rsid w:val="001E592C"/>
    <w:rsid w:val="001E6A39"/>
    <w:rsid w:val="001E7B0F"/>
    <w:rsid w:val="001F013E"/>
    <w:rsid w:val="001F15AF"/>
    <w:rsid w:val="001F175C"/>
    <w:rsid w:val="001F1807"/>
    <w:rsid w:val="001F33B2"/>
    <w:rsid w:val="001F3457"/>
    <w:rsid w:val="001F38C1"/>
    <w:rsid w:val="001F3A76"/>
    <w:rsid w:val="001F4E64"/>
    <w:rsid w:val="001F5846"/>
    <w:rsid w:val="002000A2"/>
    <w:rsid w:val="002000BF"/>
    <w:rsid w:val="0020012C"/>
    <w:rsid w:val="002004D6"/>
    <w:rsid w:val="00201609"/>
    <w:rsid w:val="00201BE3"/>
    <w:rsid w:val="00202D61"/>
    <w:rsid w:val="00203A89"/>
    <w:rsid w:val="00203CB0"/>
    <w:rsid w:val="00205380"/>
    <w:rsid w:val="002058FF"/>
    <w:rsid w:val="00206DC3"/>
    <w:rsid w:val="002123A7"/>
    <w:rsid w:val="0021242E"/>
    <w:rsid w:val="0021291E"/>
    <w:rsid w:val="00212B4D"/>
    <w:rsid w:val="002132F0"/>
    <w:rsid w:val="002145B3"/>
    <w:rsid w:val="00214BF2"/>
    <w:rsid w:val="00214C16"/>
    <w:rsid w:val="002166A6"/>
    <w:rsid w:val="00216F4E"/>
    <w:rsid w:val="002174AA"/>
    <w:rsid w:val="00217964"/>
    <w:rsid w:val="00217AAD"/>
    <w:rsid w:val="00220B58"/>
    <w:rsid w:val="00220D37"/>
    <w:rsid w:val="00222179"/>
    <w:rsid w:val="00222451"/>
    <w:rsid w:val="002232DF"/>
    <w:rsid w:val="0022366C"/>
    <w:rsid w:val="0022554B"/>
    <w:rsid w:val="00225708"/>
    <w:rsid w:val="00225CC5"/>
    <w:rsid w:val="00225E06"/>
    <w:rsid w:val="002262B0"/>
    <w:rsid w:val="00226357"/>
    <w:rsid w:val="0022639A"/>
    <w:rsid w:val="0022641C"/>
    <w:rsid w:val="00226833"/>
    <w:rsid w:val="00227252"/>
    <w:rsid w:val="00227A0D"/>
    <w:rsid w:val="00227C20"/>
    <w:rsid w:val="00227F4E"/>
    <w:rsid w:val="002306A1"/>
    <w:rsid w:val="00230E20"/>
    <w:rsid w:val="002310B8"/>
    <w:rsid w:val="002314C7"/>
    <w:rsid w:val="00231762"/>
    <w:rsid w:val="00231E32"/>
    <w:rsid w:val="00233684"/>
    <w:rsid w:val="002338C3"/>
    <w:rsid w:val="00233E3D"/>
    <w:rsid w:val="00233F10"/>
    <w:rsid w:val="00234221"/>
    <w:rsid w:val="002342AC"/>
    <w:rsid w:val="00235EE9"/>
    <w:rsid w:val="002371C0"/>
    <w:rsid w:val="00242CD6"/>
    <w:rsid w:val="002434D1"/>
    <w:rsid w:val="00245576"/>
    <w:rsid w:val="002518FD"/>
    <w:rsid w:val="002533ED"/>
    <w:rsid w:val="00254A2B"/>
    <w:rsid w:val="00254FCE"/>
    <w:rsid w:val="00255900"/>
    <w:rsid w:val="0025610A"/>
    <w:rsid w:val="0025641F"/>
    <w:rsid w:val="00256FBD"/>
    <w:rsid w:val="00257937"/>
    <w:rsid w:val="00257AB1"/>
    <w:rsid w:val="00257C17"/>
    <w:rsid w:val="00261483"/>
    <w:rsid w:val="0026163A"/>
    <w:rsid w:val="00261BC0"/>
    <w:rsid w:val="0026223C"/>
    <w:rsid w:val="00262E73"/>
    <w:rsid w:val="002643D8"/>
    <w:rsid w:val="00264EB3"/>
    <w:rsid w:val="00267157"/>
    <w:rsid w:val="002708FA"/>
    <w:rsid w:val="0027136E"/>
    <w:rsid w:val="002714A8"/>
    <w:rsid w:val="002720AF"/>
    <w:rsid w:val="00275A4A"/>
    <w:rsid w:val="00276CA1"/>
    <w:rsid w:val="00277B49"/>
    <w:rsid w:val="0028171B"/>
    <w:rsid w:val="00286082"/>
    <w:rsid w:val="002878C8"/>
    <w:rsid w:val="00287C2B"/>
    <w:rsid w:val="002901B8"/>
    <w:rsid w:val="00290E32"/>
    <w:rsid w:val="002936A4"/>
    <w:rsid w:val="00294026"/>
    <w:rsid w:val="002953A6"/>
    <w:rsid w:val="00296F11"/>
    <w:rsid w:val="002975F3"/>
    <w:rsid w:val="00297C1B"/>
    <w:rsid w:val="002A05D1"/>
    <w:rsid w:val="002A0EC9"/>
    <w:rsid w:val="002A1691"/>
    <w:rsid w:val="002A1BE5"/>
    <w:rsid w:val="002A2350"/>
    <w:rsid w:val="002A4101"/>
    <w:rsid w:val="002A4228"/>
    <w:rsid w:val="002A533E"/>
    <w:rsid w:val="002A5D10"/>
    <w:rsid w:val="002B0513"/>
    <w:rsid w:val="002B0A6B"/>
    <w:rsid w:val="002B2EE6"/>
    <w:rsid w:val="002B34BF"/>
    <w:rsid w:val="002C1603"/>
    <w:rsid w:val="002C3C55"/>
    <w:rsid w:val="002C402A"/>
    <w:rsid w:val="002C4412"/>
    <w:rsid w:val="002C4447"/>
    <w:rsid w:val="002C4466"/>
    <w:rsid w:val="002C484A"/>
    <w:rsid w:val="002C56B4"/>
    <w:rsid w:val="002C68B7"/>
    <w:rsid w:val="002C6D66"/>
    <w:rsid w:val="002C7C33"/>
    <w:rsid w:val="002D15C2"/>
    <w:rsid w:val="002D196A"/>
    <w:rsid w:val="002D2BDE"/>
    <w:rsid w:val="002D3EA9"/>
    <w:rsid w:val="002D445F"/>
    <w:rsid w:val="002D57B4"/>
    <w:rsid w:val="002D5A70"/>
    <w:rsid w:val="002D5F33"/>
    <w:rsid w:val="002D6869"/>
    <w:rsid w:val="002E2465"/>
    <w:rsid w:val="002E24E3"/>
    <w:rsid w:val="002E269A"/>
    <w:rsid w:val="002E360D"/>
    <w:rsid w:val="002E4078"/>
    <w:rsid w:val="002E4084"/>
    <w:rsid w:val="002E4188"/>
    <w:rsid w:val="002E45BD"/>
    <w:rsid w:val="002E51F1"/>
    <w:rsid w:val="002E5685"/>
    <w:rsid w:val="002E583D"/>
    <w:rsid w:val="002E5B79"/>
    <w:rsid w:val="002E6309"/>
    <w:rsid w:val="002E7B96"/>
    <w:rsid w:val="002F15AB"/>
    <w:rsid w:val="002F26FF"/>
    <w:rsid w:val="002F2E9B"/>
    <w:rsid w:val="002F36BF"/>
    <w:rsid w:val="002F3EF6"/>
    <w:rsid w:val="002F4BD4"/>
    <w:rsid w:val="002F5B50"/>
    <w:rsid w:val="002F5C0D"/>
    <w:rsid w:val="002F61C0"/>
    <w:rsid w:val="002F66B4"/>
    <w:rsid w:val="00300FD9"/>
    <w:rsid w:val="00301163"/>
    <w:rsid w:val="00301C70"/>
    <w:rsid w:val="00302C15"/>
    <w:rsid w:val="003033FA"/>
    <w:rsid w:val="00303B16"/>
    <w:rsid w:val="00303D5F"/>
    <w:rsid w:val="00304570"/>
    <w:rsid w:val="00305BD4"/>
    <w:rsid w:val="00307428"/>
    <w:rsid w:val="00311A0A"/>
    <w:rsid w:val="00312537"/>
    <w:rsid w:val="00312685"/>
    <w:rsid w:val="0031341D"/>
    <w:rsid w:val="00313B0A"/>
    <w:rsid w:val="00314136"/>
    <w:rsid w:val="00315139"/>
    <w:rsid w:val="003158C1"/>
    <w:rsid w:val="00316835"/>
    <w:rsid w:val="003201D2"/>
    <w:rsid w:val="00320B62"/>
    <w:rsid w:val="00320CDD"/>
    <w:rsid w:val="003231C4"/>
    <w:rsid w:val="00323C07"/>
    <w:rsid w:val="00325165"/>
    <w:rsid w:val="00325348"/>
    <w:rsid w:val="00326387"/>
    <w:rsid w:val="00327ACF"/>
    <w:rsid w:val="00330B3A"/>
    <w:rsid w:val="0033160A"/>
    <w:rsid w:val="00331838"/>
    <w:rsid w:val="0033321F"/>
    <w:rsid w:val="00333556"/>
    <w:rsid w:val="00335C24"/>
    <w:rsid w:val="00337818"/>
    <w:rsid w:val="00345298"/>
    <w:rsid w:val="0034598F"/>
    <w:rsid w:val="00345BED"/>
    <w:rsid w:val="00345D4F"/>
    <w:rsid w:val="00345DA0"/>
    <w:rsid w:val="00345E64"/>
    <w:rsid w:val="00350CBF"/>
    <w:rsid w:val="003514EF"/>
    <w:rsid w:val="0035376B"/>
    <w:rsid w:val="00353DF7"/>
    <w:rsid w:val="0035444A"/>
    <w:rsid w:val="0035479E"/>
    <w:rsid w:val="00354A5E"/>
    <w:rsid w:val="003552DE"/>
    <w:rsid w:val="00355396"/>
    <w:rsid w:val="00356847"/>
    <w:rsid w:val="003618BB"/>
    <w:rsid w:val="0036262A"/>
    <w:rsid w:val="00362FC9"/>
    <w:rsid w:val="00363223"/>
    <w:rsid w:val="00363F23"/>
    <w:rsid w:val="0036464A"/>
    <w:rsid w:val="00365AE9"/>
    <w:rsid w:val="00365B13"/>
    <w:rsid w:val="00365EC6"/>
    <w:rsid w:val="00366AFB"/>
    <w:rsid w:val="003676FF"/>
    <w:rsid w:val="003706B8"/>
    <w:rsid w:val="00370E0F"/>
    <w:rsid w:val="003713A3"/>
    <w:rsid w:val="003724DE"/>
    <w:rsid w:val="0037337F"/>
    <w:rsid w:val="0037357F"/>
    <w:rsid w:val="00373A33"/>
    <w:rsid w:val="00373E52"/>
    <w:rsid w:val="00374261"/>
    <w:rsid w:val="0037438D"/>
    <w:rsid w:val="00374D83"/>
    <w:rsid w:val="003755F6"/>
    <w:rsid w:val="00375701"/>
    <w:rsid w:val="00375DB5"/>
    <w:rsid w:val="00381AE5"/>
    <w:rsid w:val="00381BD9"/>
    <w:rsid w:val="00382C3C"/>
    <w:rsid w:val="003836C1"/>
    <w:rsid w:val="00383CB7"/>
    <w:rsid w:val="00383DBA"/>
    <w:rsid w:val="0038505B"/>
    <w:rsid w:val="0038523A"/>
    <w:rsid w:val="0038626E"/>
    <w:rsid w:val="003862AE"/>
    <w:rsid w:val="0038718E"/>
    <w:rsid w:val="0039146C"/>
    <w:rsid w:val="00391826"/>
    <w:rsid w:val="00392425"/>
    <w:rsid w:val="003927F5"/>
    <w:rsid w:val="00393036"/>
    <w:rsid w:val="00393CE6"/>
    <w:rsid w:val="0039571E"/>
    <w:rsid w:val="00397419"/>
    <w:rsid w:val="00397D70"/>
    <w:rsid w:val="003A0E1E"/>
    <w:rsid w:val="003A220B"/>
    <w:rsid w:val="003A4E4F"/>
    <w:rsid w:val="003A61D7"/>
    <w:rsid w:val="003A6AB1"/>
    <w:rsid w:val="003A785F"/>
    <w:rsid w:val="003B054B"/>
    <w:rsid w:val="003B0967"/>
    <w:rsid w:val="003B123E"/>
    <w:rsid w:val="003B3FF1"/>
    <w:rsid w:val="003B58BB"/>
    <w:rsid w:val="003B6317"/>
    <w:rsid w:val="003B71B3"/>
    <w:rsid w:val="003C16C5"/>
    <w:rsid w:val="003C2104"/>
    <w:rsid w:val="003C2740"/>
    <w:rsid w:val="003C2EAD"/>
    <w:rsid w:val="003C2F96"/>
    <w:rsid w:val="003C32D2"/>
    <w:rsid w:val="003C3C42"/>
    <w:rsid w:val="003C4145"/>
    <w:rsid w:val="003C4877"/>
    <w:rsid w:val="003C7219"/>
    <w:rsid w:val="003C7B6C"/>
    <w:rsid w:val="003C7DF1"/>
    <w:rsid w:val="003D0045"/>
    <w:rsid w:val="003D11C9"/>
    <w:rsid w:val="003D250F"/>
    <w:rsid w:val="003D2C05"/>
    <w:rsid w:val="003D3DE5"/>
    <w:rsid w:val="003D504F"/>
    <w:rsid w:val="003D5998"/>
    <w:rsid w:val="003D60C2"/>
    <w:rsid w:val="003E16DE"/>
    <w:rsid w:val="003E2EA7"/>
    <w:rsid w:val="003E3C8E"/>
    <w:rsid w:val="003E4FCF"/>
    <w:rsid w:val="003E5050"/>
    <w:rsid w:val="003E527B"/>
    <w:rsid w:val="003F0BF1"/>
    <w:rsid w:val="003F0BFA"/>
    <w:rsid w:val="003F1A07"/>
    <w:rsid w:val="003F49DC"/>
    <w:rsid w:val="003F71C9"/>
    <w:rsid w:val="003F7359"/>
    <w:rsid w:val="003F73F7"/>
    <w:rsid w:val="003F7EDD"/>
    <w:rsid w:val="004006BC"/>
    <w:rsid w:val="00401C82"/>
    <w:rsid w:val="004028DB"/>
    <w:rsid w:val="00403563"/>
    <w:rsid w:val="0040407C"/>
    <w:rsid w:val="0040460E"/>
    <w:rsid w:val="004048D7"/>
    <w:rsid w:val="00404A25"/>
    <w:rsid w:val="00404F19"/>
    <w:rsid w:val="0040577B"/>
    <w:rsid w:val="004059E5"/>
    <w:rsid w:val="00407291"/>
    <w:rsid w:val="004112BE"/>
    <w:rsid w:val="00411E11"/>
    <w:rsid w:val="00413163"/>
    <w:rsid w:val="00413405"/>
    <w:rsid w:val="004148A3"/>
    <w:rsid w:val="00414AAE"/>
    <w:rsid w:val="004152E7"/>
    <w:rsid w:val="00415B02"/>
    <w:rsid w:val="0041663B"/>
    <w:rsid w:val="00421146"/>
    <w:rsid w:val="00421C3D"/>
    <w:rsid w:val="00421E8F"/>
    <w:rsid w:val="00421F9D"/>
    <w:rsid w:val="00421FCB"/>
    <w:rsid w:val="004226F4"/>
    <w:rsid w:val="00425EDB"/>
    <w:rsid w:val="00426A35"/>
    <w:rsid w:val="00426E6A"/>
    <w:rsid w:val="00427EC2"/>
    <w:rsid w:val="004314D6"/>
    <w:rsid w:val="00431529"/>
    <w:rsid w:val="00432249"/>
    <w:rsid w:val="004324ED"/>
    <w:rsid w:val="00433B9C"/>
    <w:rsid w:val="00433C26"/>
    <w:rsid w:val="00435F61"/>
    <w:rsid w:val="0043616D"/>
    <w:rsid w:val="00436C5F"/>
    <w:rsid w:val="00437B8E"/>
    <w:rsid w:val="00442B35"/>
    <w:rsid w:val="0044423B"/>
    <w:rsid w:val="0044609F"/>
    <w:rsid w:val="00446B34"/>
    <w:rsid w:val="00446C87"/>
    <w:rsid w:val="00450414"/>
    <w:rsid w:val="00450631"/>
    <w:rsid w:val="00450822"/>
    <w:rsid w:val="00450C28"/>
    <w:rsid w:val="00452FCD"/>
    <w:rsid w:val="00453AE2"/>
    <w:rsid w:val="00455D1C"/>
    <w:rsid w:val="00456809"/>
    <w:rsid w:val="0045681A"/>
    <w:rsid w:val="004574DB"/>
    <w:rsid w:val="00460275"/>
    <w:rsid w:val="00460536"/>
    <w:rsid w:val="00460F34"/>
    <w:rsid w:val="00463F32"/>
    <w:rsid w:val="004643A1"/>
    <w:rsid w:val="004660B6"/>
    <w:rsid w:val="004737B1"/>
    <w:rsid w:val="0047602B"/>
    <w:rsid w:val="00476411"/>
    <w:rsid w:val="00476D32"/>
    <w:rsid w:val="00476EEE"/>
    <w:rsid w:val="004776CE"/>
    <w:rsid w:val="004828C3"/>
    <w:rsid w:val="004851DF"/>
    <w:rsid w:val="00485FBA"/>
    <w:rsid w:val="0048662B"/>
    <w:rsid w:val="0049043A"/>
    <w:rsid w:val="0049148F"/>
    <w:rsid w:val="00492D01"/>
    <w:rsid w:val="0049371C"/>
    <w:rsid w:val="004943FA"/>
    <w:rsid w:val="004950EE"/>
    <w:rsid w:val="0049685B"/>
    <w:rsid w:val="0049690C"/>
    <w:rsid w:val="00496BA2"/>
    <w:rsid w:val="00496F9D"/>
    <w:rsid w:val="004A00C1"/>
    <w:rsid w:val="004A00F1"/>
    <w:rsid w:val="004A1A05"/>
    <w:rsid w:val="004A1D03"/>
    <w:rsid w:val="004A4F04"/>
    <w:rsid w:val="004A5345"/>
    <w:rsid w:val="004A537B"/>
    <w:rsid w:val="004A6AD6"/>
    <w:rsid w:val="004A7632"/>
    <w:rsid w:val="004A77CE"/>
    <w:rsid w:val="004A7910"/>
    <w:rsid w:val="004A7BCB"/>
    <w:rsid w:val="004A7FB3"/>
    <w:rsid w:val="004B104A"/>
    <w:rsid w:val="004B3329"/>
    <w:rsid w:val="004B3A78"/>
    <w:rsid w:val="004B3BC5"/>
    <w:rsid w:val="004B3FD3"/>
    <w:rsid w:val="004B4019"/>
    <w:rsid w:val="004B5538"/>
    <w:rsid w:val="004B5571"/>
    <w:rsid w:val="004B6621"/>
    <w:rsid w:val="004C06DB"/>
    <w:rsid w:val="004C0C2E"/>
    <w:rsid w:val="004C1D33"/>
    <w:rsid w:val="004C33E4"/>
    <w:rsid w:val="004C5B1A"/>
    <w:rsid w:val="004C66B8"/>
    <w:rsid w:val="004C6C4B"/>
    <w:rsid w:val="004C79D2"/>
    <w:rsid w:val="004C7DFB"/>
    <w:rsid w:val="004D0739"/>
    <w:rsid w:val="004D168E"/>
    <w:rsid w:val="004D17A0"/>
    <w:rsid w:val="004D1A58"/>
    <w:rsid w:val="004D26F9"/>
    <w:rsid w:val="004D356D"/>
    <w:rsid w:val="004D39AA"/>
    <w:rsid w:val="004D5A42"/>
    <w:rsid w:val="004D5E9E"/>
    <w:rsid w:val="004D67A1"/>
    <w:rsid w:val="004D70B5"/>
    <w:rsid w:val="004D7F89"/>
    <w:rsid w:val="004E03B2"/>
    <w:rsid w:val="004E2262"/>
    <w:rsid w:val="004E2509"/>
    <w:rsid w:val="004E2EE3"/>
    <w:rsid w:val="004E53D4"/>
    <w:rsid w:val="004F05E1"/>
    <w:rsid w:val="004F1061"/>
    <w:rsid w:val="004F14DC"/>
    <w:rsid w:val="004F227A"/>
    <w:rsid w:val="004F4403"/>
    <w:rsid w:val="004F5A72"/>
    <w:rsid w:val="004F6940"/>
    <w:rsid w:val="004F7393"/>
    <w:rsid w:val="005011BC"/>
    <w:rsid w:val="0050143C"/>
    <w:rsid w:val="00505782"/>
    <w:rsid w:val="005076A9"/>
    <w:rsid w:val="00507831"/>
    <w:rsid w:val="00512E84"/>
    <w:rsid w:val="00514683"/>
    <w:rsid w:val="00514924"/>
    <w:rsid w:val="005170D5"/>
    <w:rsid w:val="00520075"/>
    <w:rsid w:val="00520F5B"/>
    <w:rsid w:val="00523338"/>
    <w:rsid w:val="00524211"/>
    <w:rsid w:val="00525181"/>
    <w:rsid w:val="00525240"/>
    <w:rsid w:val="00526032"/>
    <w:rsid w:val="00526670"/>
    <w:rsid w:val="0052713E"/>
    <w:rsid w:val="00527CD5"/>
    <w:rsid w:val="005307F4"/>
    <w:rsid w:val="00530F86"/>
    <w:rsid w:val="0053183B"/>
    <w:rsid w:val="00533805"/>
    <w:rsid w:val="0053388A"/>
    <w:rsid w:val="00534F8C"/>
    <w:rsid w:val="00536BA5"/>
    <w:rsid w:val="0054246D"/>
    <w:rsid w:val="00542821"/>
    <w:rsid w:val="005433AA"/>
    <w:rsid w:val="00544249"/>
    <w:rsid w:val="00544EF0"/>
    <w:rsid w:val="00546BF7"/>
    <w:rsid w:val="00551783"/>
    <w:rsid w:val="005532A3"/>
    <w:rsid w:val="0055345B"/>
    <w:rsid w:val="005544EC"/>
    <w:rsid w:val="00554D0F"/>
    <w:rsid w:val="005558F9"/>
    <w:rsid w:val="005563D6"/>
    <w:rsid w:val="00556C9D"/>
    <w:rsid w:val="00556DA1"/>
    <w:rsid w:val="00557F32"/>
    <w:rsid w:val="005601E0"/>
    <w:rsid w:val="00561D71"/>
    <w:rsid w:val="00564720"/>
    <w:rsid w:val="00564AFA"/>
    <w:rsid w:val="00565856"/>
    <w:rsid w:val="0056696A"/>
    <w:rsid w:val="00566EA2"/>
    <w:rsid w:val="005700CC"/>
    <w:rsid w:val="00570BC8"/>
    <w:rsid w:val="00571415"/>
    <w:rsid w:val="00571645"/>
    <w:rsid w:val="0057267F"/>
    <w:rsid w:val="00573FC8"/>
    <w:rsid w:val="005743DE"/>
    <w:rsid w:val="0057489C"/>
    <w:rsid w:val="005755DD"/>
    <w:rsid w:val="005755E5"/>
    <w:rsid w:val="00576C44"/>
    <w:rsid w:val="0057718B"/>
    <w:rsid w:val="00577CE2"/>
    <w:rsid w:val="00580235"/>
    <w:rsid w:val="00580992"/>
    <w:rsid w:val="00581DCC"/>
    <w:rsid w:val="00586A8D"/>
    <w:rsid w:val="00586CF5"/>
    <w:rsid w:val="00590109"/>
    <w:rsid w:val="0059147A"/>
    <w:rsid w:val="00592E8B"/>
    <w:rsid w:val="00593769"/>
    <w:rsid w:val="00593C00"/>
    <w:rsid w:val="0059490C"/>
    <w:rsid w:val="005962B8"/>
    <w:rsid w:val="00597044"/>
    <w:rsid w:val="005A0900"/>
    <w:rsid w:val="005A1531"/>
    <w:rsid w:val="005A2120"/>
    <w:rsid w:val="005A355F"/>
    <w:rsid w:val="005A378F"/>
    <w:rsid w:val="005A3C8A"/>
    <w:rsid w:val="005A44B0"/>
    <w:rsid w:val="005A53CC"/>
    <w:rsid w:val="005A58CB"/>
    <w:rsid w:val="005A6E26"/>
    <w:rsid w:val="005B265D"/>
    <w:rsid w:val="005B2DDA"/>
    <w:rsid w:val="005B2E1F"/>
    <w:rsid w:val="005B3133"/>
    <w:rsid w:val="005B3356"/>
    <w:rsid w:val="005B3539"/>
    <w:rsid w:val="005B50F8"/>
    <w:rsid w:val="005B59D5"/>
    <w:rsid w:val="005B63B2"/>
    <w:rsid w:val="005B6D4C"/>
    <w:rsid w:val="005B7112"/>
    <w:rsid w:val="005B74B7"/>
    <w:rsid w:val="005C00C1"/>
    <w:rsid w:val="005C18C1"/>
    <w:rsid w:val="005C1F5C"/>
    <w:rsid w:val="005C2AF5"/>
    <w:rsid w:val="005C3CAB"/>
    <w:rsid w:val="005C4E96"/>
    <w:rsid w:val="005C5197"/>
    <w:rsid w:val="005C557D"/>
    <w:rsid w:val="005C59ED"/>
    <w:rsid w:val="005C5F54"/>
    <w:rsid w:val="005C6354"/>
    <w:rsid w:val="005C77B5"/>
    <w:rsid w:val="005D09A8"/>
    <w:rsid w:val="005D1D40"/>
    <w:rsid w:val="005D1D98"/>
    <w:rsid w:val="005D558A"/>
    <w:rsid w:val="005D5700"/>
    <w:rsid w:val="005D5A4E"/>
    <w:rsid w:val="005D5F0B"/>
    <w:rsid w:val="005D6023"/>
    <w:rsid w:val="005D688A"/>
    <w:rsid w:val="005D6EE2"/>
    <w:rsid w:val="005D76F6"/>
    <w:rsid w:val="005D7D7C"/>
    <w:rsid w:val="005E0639"/>
    <w:rsid w:val="005E0B2E"/>
    <w:rsid w:val="005E0D32"/>
    <w:rsid w:val="005E1E11"/>
    <w:rsid w:val="005E1F2C"/>
    <w:rsid w:val="005E272B"/>
    <w:rsid w:val="005E2990"/>
    <w:rsid w:val="005E311A"/>
    <w:rsid w:val="005E4721"/>
    <w:rsid w:val="005E60EE"/>
    <w:rsid w:val="005F11D7"/>
    <w:rsid w:val="005F35E0"/>
    <w:rsid w:val="005F3A92"/>
    <w:rsid w:val="005F4BAE"/>
    <w:rsid w:val="005F4F37"/>
    <w:rsid w:val="005F512F"/>
    <w:rsid w:val="005F627E"/>
    <w:rsid w:val="005F6A34"/>
    <w:rsid w:val="005F70F3"/>
    <w:rsid w:val="00600732"/>
    <w:rsid w:val="00600DA1"/>
    <w:rsid w:val="00601237"/>
    <w:rsid w:val="0060176F"/>
    <w:rsid w:val="00601988"/>
    <w:rsid w:val="00602448"/>
    <w:rsid w:val="006024FA"/>
    <w:rsid w:val="0060540B"/>
    <w:rsid w:val="006060A4"/>
    <w:rsid w:val="00607CAC"/>
    <w:rsid w:val="00611760"/>
    <w:rsid w:val="00611C53"/>
    <w:rsid w:val="00612B82"/>
    <w:rsid w:val="006130B0"/>
    <w:rsid w:val="00613E04"/>
    <w:rsid w:val="00614126"/>
    <w:rsid w:val="00614855"/>
    <w:rsid w:val="006160C7"/>
    <w:rsid w:val="0061653C"/>
    <w:rsid w:val="00616CDD"/>
    <w:rsid w:val="00616F10"/>
    <w:rsid w:val="00617D2F"/>
    <w:rsid w:val="00620570"/>
    <w:rsid w:val="006211D9"/>
    <w:rsid w:val="006213A8"/>
    <w:rsid w:val="0062310E"/>
    <w:rsid w:val="00627CBF"/>
    <w:rsid w:val="00630A84"/>
    <w:rsid w:val="00630C6E"/>
    <w:rsid w:val="00631B51"/>
    <w:rsid w:val="00632615"/>
    <w:rsid w:val="0063283B"/>
    <w:rsid w:val="00633E69"/>
    <w:rsid w:val="006342D2"/>
    <w:rsid w:val="0063554B"/>
    <w:rsid w:val="006359CB"/>
    <w:rsid w:val="00637387"/>
    <w:rsid w:val="00637AFE"/>
    <w:rsid w:val="00637B36"/>
    <w:rsid w:val="00637D90"/>
    <w:rsid w:val="00640005"/>
    <w:rsid w:val="0064048D"/>
    <w:rsid w:val="00640BC8"/>
    <w:rsid w:val="00641A32"/>
    <w:rsid w:val="006435D3"/>
    <w:rsid w:val="006439CF"/>
    <w:rsid w:val="00644452"/>
    <w:rsid w:val="006449F0"/>
    <w:rsid w:val="00645056"/>
    <w:rsid w:val="0064520A"/>
    <w:rsid w:val="00645DFD"/>
    <w:rsid w:val="00647631"/>
    <w:rsid w:val="00647869"/>
    <w:rsid w:val="00650189"/>
    <w:rsid w:val="006508C6"/>
    <w:rsid w:val="00652C1A"/>
    <w:rsid w:val="006541B6"/>
    <w:rsid w:val="00654509"/>
    <w:rsid w:val="006549FB"/>
    <w:rsid w:val="006554DD"/>
    <w:rsid w:val="00655D66"/>
    <w:rsid w:val="00655DD8"/>
    <w:rsid w:val="00657503"/>
    <w:rsid w:val="00660F1F"/>
    <w:rsid w:val="00661C74"/>
    <w:rsid w:val="00664099"/>
    <w:rsid w:val="0066517F"/>
    <w:rsid w:val="00666B3D"/>
    <w:rsid w:val="00670B3E"/>
    <w:rsid w:val="00673A47"/>
    <w:rsid w:val="00674C2B"/>
    <w:rsid w:val="0067627C"/>
    <w:rsid w:val="00677836"/>
    <w:rsid w:val="00680B87"/>
    <w:rsid w:val="00683209"/>
    <w:rsid w:val="00684202"/>
    <w:rsid w:val="00684721"/>
    <w:rsid w:val="00685C89"/>
    <w:rsid w:val="00686DC4"/>
    <w:rsid w:val="00687C99"/>
    <w:rsid w:val="00690602"/>
    <w:rsid w:val="006909A0"/>
    <w:rsid w:val="006909BB"/>
    <w:rsid w:val="00691324"/>
    <w:rsid w:val="00694389"/>
    <w:rsid w:val="0069480F"/>
    <w:rsid w:val="006950FE"/>
    <w:rsid w:val="006959B5"/>
    <w:rsid w:val="00695E89"/>
    <w:rsid w:val="00696193"/>
    <w:rsid w:val="006969AF"/>
    <w:rsid w:val="006A0980"/>
    <w:rsid w:val="006A1625"/>
    <w:rsid w:val="006A308A"/>
    <w:rsid w:val="006A340F"/>
    <w:rsid w:val="006A3622"/>
    <w:rsid w:val="006A5821"/>
    <w:rsid w:val="006A69A3"/>
    <w:rsid w:val="006A71AE"/>
    <w:rsid w:val="006B1473"/>
    <w:rsid w:val="006B1A95"/>
    <w:rsid w:val="006B2413"/>
    <w:rsid w:val="006B2CA7"/>
    <w:rsid w:val="006B366E"/>
    <w:rsid w:val="006B3773"/>
    <w:rsid w:val="006B41E4"/>
    <w:rsid w:val="006B4623"/>
    <w:rsid w:val="006B54A4"/>
    <w:rsid w:val="006B5630"/>
    <w:rsid w:val="006B5C43"/>
    <w:rsid w:val="006B5CF7"/>
    <w:rsid w:val="006C057A"/>
    <w:rsid w:val="006C1507"/>
    <w:rsid w:val="006C25DF"/>
    <w:rsid w:val="006C26A0"/>
    <w:rsid w:val="006C2C87"/>
    <w:rsid w:val="006C4695"/>
    <w:rsid w:val="006C4D3C"/>
    <w:rsid w:val="006C5AB4"/>
    <w:rsid w:val="006C6B2F"/>
    <w:rsid w:val="006C6E48"/>
    <w:rsid w:val="006D04CC"/>
    <w:rsid w:val="006D2BF9"/>
    <w:rsid w:val="006D30EF"/>
    <w:rsid w:val="006D32A1"/>
    <w:rsid w:val="006D3BEC"/>
    <w:rsid w:val="006D68E9"/>
    <w:rsid w:val="006D7AF9"/>
    <w:rsid w:val="006E139B"/>
    <w:rsid w:val="006E23F9"/>
    <w:rsid w:val="006E3304"/>
    <w:rsid w:val="006E3614"/>
    <w:rsid w:val="006E50B9"/>
    <w:rsid w:val="006E52DD"/>
    <w:rsid w:val="006E5D0C"/>
    <w:rsid w:val="006E62FC"/>
    <w:rsid w:val="006E69FE"/>
    <w:rsid w:val="006E7AE9"/>
    <w:rsid w:val="006F07AE"/>
    <w:rsid w:val="006F0BCC"/>
    <w:rsid w:val="006F0E0E"/>
    <w:rsid w:val="006F2139"/>
    <w:rsid w:val="006F2286"/>
    <w:rsid w:val="006F2673"/>
    <w:rsid w:val="006F3678"/>
    <w:rsid w:val="006F4901"/>
    <w:rsid w:val="006F4F0C"/>
    <w:rsid w:val="006F53CC"/>
    <w:rsid w:val="007003F3"/>
    <w:rsid w:val="007007DD"/>
    <w:rsid w:val="0070086B"/>
    <w:rsid w:val="007027ED"/>
    <w:rsid w:val="00702B98"/>
    <w:rsid w:val="00703678"/>
    <w:rsid w:val="00704865"/>
    <w:rsid w:val="00704878"/>
    <w:rsid w:val="00706278"/>
    <w:rsid w:val="0070794F"/>
    <w:rsid w:val="00710DB5"/>
    <w:rsid w:val="007110BD"/>
    <w:rsid w:val="00712503"/>
    <w:rsid w:val="0071499B"/>
    <w:rsid w:val="007154B2"/>
    <w:rsid w:val="00716834"/>
    <w:rsid w:val="007210BF"/>
    <w:rsid w:val="0072152B"/>
    <w:rsid w:val="007218C6"/>
    <w:rsid w:val="0072244A"/>
    <w:rsid w:val="007264D0"/>
    <w:rsid w:val="00730F2C"/>
    <w:rsid w:val="00731C81"/>
    <w:rsid w:val="00731ED4"/>
    <w:rsid w:val="0073213D"/>
    <w:rsid w:val="00734301"/>
    <w:rsid w:val="00735AE6"/>
    <w:rsid w:val="00737EC3"/>
    <w:rsid w:val="0074025D"/>
    <w:rsid w:val="00740842"/>
    <w:rsid w:val="007426EF"/>
    <w:rsid w:val="00742D43"/>
    <w:rsid w:val="0074310E"/>
    <w:rsid w:val="007434C5"/>
    <w:rsid w:val="00743CA0"/>
    <w:rsid w:val="00743E34"/>
    <w:rsid w:val="00744D29"/>
    <w:rsid w:val="00750DA8"/>
    <w:rsid w:val="00753853"/>
    <w:rsid w:val="00753E29"/>
    <w:rsid w:val="00753E5E"/>
    <w:rsid w:val="00754CF8"/>
    <w:rsid w:val="00755B1B"/>
    <w:rsid w:val="00760F76"/>
    <w:rsid w:val="00761E35"/>
    <w:rsid w:val="00761FAD"/>
    <w:rsid w:val="00762280"/>
    <w:rsid w:val="00762357"/>
    <w:rsid w:val="00762488"/>
    <w:rsid w:val="007630C4"/>
    <w:rsid w:val="00763341"/>
    <w:rsid w:val="00763659"/>
    <w:rsid w:val="00764CA1"/>
    <w:rsid w:val="0076517D"/>
    <w:rsid w:val="0076672C"/>
    <w:rsid w:val="00766D99"/>
    <w:rsid w:val="00767388"/>
    <w:rsid w:val="0077162E"/>
    <w:rsid w:val="0077312F"/>
    <w:rsid w:val="00773D9B"/>
    <w:rsid w:val="00773E33"/>
    <w:rsid w:val="00774079"/>
    <w:rsid w:val="007759D7"/>
    <w:rsid w:val="007765FD"/>
    <w:rsid w:val="00777BC6"/>
    <w:rsid w:val="0078280B"/>
    <w:rsid w:val="00782D35"/>
    <w:rsid w:val="007840EF"/>
    <w:rsid w:val="0078481B"/>
    <w:rsid w:val="007865E2"/>
    <w:rsid w:val="00786C9D"/>
    <w:rsid w:val="00787B7F"/>
    <w:rsid w:val="00790590"/>
    <w:rsid w:val="00792F25"/>
    <w:rsid w:val="00793483"/>
    <w:rsid w:val="007943D6"/>
    <w:rsid w:val="007952C7"/>
    <w:rsid w:val="007952E7"/>
    <w:rsid w:val="007965E1"/>
    <w:rsid w:val="0079664D"/>
    <w:rsid w:val="00796C1B"/>
    <w:rsid w:val="00796E96"/>
    <w:rsid w:val="007A0287"/>
    <w:rsid w:val="007A0B26"/>
    <w:rsid w:val="007A18BA"/>
    <w:rsid w:val="007A2A09"/>
    <w:rsid w:val="007A331F"/>
    <w:rsid w:val="007A429A"/>
    <w:rsid w:val="007A5166"/>
    <w:rsid w:val="007A6AF4"/>
    <w:rsid w:val="007A6BBA"/>
    <w:rsid w:val="007A787B"/>
    <w:rsid w:val="007B02DE"/>
    <w:rsid w:val="007B1B5B"/>
    <w:rsid w:val="007B2D7E"/>
    <w:rsid w:val="007B2F94"/>
    <w:rsid w:val="007B4459"/>
    <w:rsid w:val="007B60D9"/>
    <w:rsid w:val="007B6854"/>
    <w:rsid w:val="007B7730"/>
    <w:rsid w:val="007C0A7C"/>
    <w:rsid w:val="007C0FBB"/>
    <w:rsid w:val="007C2D3A"/>
    <w:rsid w:val="007C35F3"/>
    <w:rsid w:val="007C41E6"/>
    <w:rsid w:val="007C4C9B"/>
    <w:rsid w:val="007C4E98"/>
    <w:rsid w:val="007C4FDC"/>
    <w:rsid w:val="007C57E1"/>
    <w:rsid w:val="007C58C8"/>
    <w:rsid w:val="007C6059"/>
    <w:rsid w:val="007C6F35"/>
    <w:rsid w:val="007C7D34"/>
    <w:rsid w:val="007D0D0C"/>
    <w:rsid w:val="007D18C5"/>
    <w:rsid w:val="007D26BC"/>
    <w:rsid w:val="007D28DD"/>
    <w:rsid w:val="007D4EE3"/>
    <w:rsid w:val="007D52CD"/>
    <w:rsid w:val="007D57CC"/>
    <w:rsid w:val="007D647E"/>
    <w:rsid w:val="007D77C1"/>
    <w:rsid w:val="007E085D"/>
    <w:rsid w:val="007E0946"/>
    <w:rsid w:val="007E1938"/>
    <w:rsid w:val="007E34DC"/>
    <w:rsid w:val="007E3BD0"/>
    <w:rsid w:val="007E495E"/>
    <w:rsid w:val="007E6AE9"/>
    <w:rsid w:val="007E6B86"/>
    <w:rsid w:val="007E7203"/>
    <w:rsid w:val="007E79A5"/>
    <w:rsid w:val="007E7DB0"/>
    <w:rsid w:val="007F0496"/>
    <w:rsid w:val="007F209E"/>
    <w:rsid w:val="007F4351"/>
    <w:rsid w:val="007F50C4"/>
    <w:rsid w:val="007F54DD"/>
    <w:rsid w:val="0080213C"/>
    <w:rsid w:val="0080223D"/>
    <w:rsid w:val="00802565"/>
    <w:rsid w:val="00802980"/>
    <w:rsid w:val="008047BE"/>
    <w:rsid w:val="00804803"/>
    <w:rsid w:val="00804ECE"/>
    <w:rsid w:val="008072D2"/>
    <w:rsid w:val="00811B0A"/>
    <w:rsid w:val="00812F11"/>
    <w:rsid w:val="00812F64"/>
    <w:rsid w:val="008148D6"/>
    <w:rsid w:val="0081520B"/>
    <w:rsid w:val="00816628"/>
    <w:rsid w:val="00817DFD"/>
    <w:rsid w:val="00820EAD"/>
    <w:rsid w:val="008210C4"/>
    <w:rsid w:val="00821195"/>
    <w:rsid w:val="008223A3"/>
    <w:rsid w:val="00823278"/>
    <w:rsid w:val="00824254"/>
    <w:rsid w:val="00824D81"/>
    <w:rsid w:val="00827294"/>
    <w:rsid w:val="00832638"/>
    <w:rsid w:val="008332C4"/>
    <w:rsid w:val="00835346"/>
    <w:rsid w:val="0083597A"/>
    <w:rsid w:val="00836F68"/>
    <w:rsid w:val="00837B58"/>
    <w:rsid w:val="00841422"/>
    <w:rsid w:val="00844629"/>
    <w:rsid w:val="00844D67"/>
    <w:rsid w:val="00845437"/>
    <w:rsid w:val="0084578C"/>
    <w:rsid w:val="00846212"/>
    <w:rsid w:val="008513B1"/>
    <w:rsid w:val="00851508"/>
    <w:rsid w:val="00853123"/>
    <w:rsid w:val="008535C6"/>
    <w:rsid w:val="00853F97"/>
    <w:rsid w:val="00854460"/>
    <w:rsid w:val="00856D30"/>
    <w:rsid w:val="0086000F"/>
    <w:rsid w:val="008605B4"/>
    <w:rsid w:val="008608A6"/>
    <w:rsid w:val="00860A25"/>
    <w:rsid w:val="00862CFD"/>
    <w:rsid w:val="00863222"/>
    <w:rsid w:val="008633ED"/>
    <w:rsid w:val="008648C4"/>
    <w:rsid w:val="0086658E"/>
    <w:rsid w:val="008665C4"/>
    <w:rsid w:val="00867441"/>
    <w:rsid w:val="00872635"/>
    <w:rsid w:val="00874308"/>
    <w:rsid w:val="00874650"/>
    <w:rsid w:val="0087612C"/>
    <w:rsid w:val="00876312"/>
    <w:rsid w:val="00876F7E"/>
    <w:rsid w:val="0087759F"/>
    <w:rsid w:val="0087792D"/>
    <w:rsid w:val="00877ABA"/>
    <w:rsid w:val="008811A7"/>
    <w:rsid w:val="00881D0D"/>
    <w:rsid w:val="00882D9A"/>
    <w:rsid w:val="00882E74"/>
    <w:rsid w:val="00883237"/>
    <w:rsid w:val="0088535B"/>
    <w:rsid w:val="008857F1"/>
    <w:rsid w:val="00885C8A"/>
    <w:rsid w:val="00887666"/>
    <w:rsid w:val="008877D3"/>
    <w:rsid w:val="00887D1A"/>
    <w:rsid w:val="00890393"/>
    <w:rsid w:val="008908C8"/>
    <w:rsid w:val="008914FB"/>
    <w:rsid w:val="00891BFE"/>
    <w:rsid w:val="008924B8"/>
    <w:rsid w:val="008955CA"/>
    <w:rsid w:val="00896335"/>
    <w:rsid w:val="0089736F"/>
    <w:rsid w:val="008A005B"/>
    <w:rsid w:val="008A0D13"/>
    <w:rsid w:val="008A0DEE"/>
    <w:rsid w:val="008A1968"/>
    <w:rsid w:val="008A209C"/>
    <w:rsid w:val="008A24B8"/>
    <w:rsid w:val="008A300D"/>
    <w:rsid w:val="008A7682"/>
    <w:rsid w:val="008A76C7"/>
    <w:rsid w:val="008B21A9"/>
    <w:rsid w:val="008B305D"/>
    <w:rsid w:val="008B38BA"/>
    <w:rsid w:val="008B3AEF"/>
    <w:rsid w:val="008B5204"/>
    <w:rsid w:val="008B6667"/>
    <w:rsid w:val="008B760B"/>
    <w:rsid w:val="008B7DD7"/>
    <w:rsid w:val="008C13C9"/>
    <w:rsid w:val="008C187D"/>
    <w:rsid w:val="008C1D70"/>
    <w:rsid w:val="008C64F8"/>
    <w:rsid w:val="008C6C89"/>
    <w:rsid w:val="008C70AC"/>
    <w:rsid w:val="008C7377"/>
    <w:rsid w:val="008C769C"/>
    <w:rsid w:val="008C7D12"/>
    <w:rsid w:val="008D1E56"/>
    <w:rsid w:val="008D2A71"/>
    <w:rsid w:val="008D417E"/>
    <w:rsid w:val="008D4F66"/>
    <w:rsid w:val="008D538F"/>
    <w:rsid w:val="008D616B"/>
    <w:rsid w:val="008D673D"/>
    <w:rsid w:val="008D6CF2"/>
    <w:rsid w:val="008D6F98"/>
    <w:rsid w:val="008D70E0"/>
    <w:rsid w:val="008E11AC"/>
    <w:rsid w:val="008E3C18"/>
    <w:rsid w:val="008E406B"/>
    <w:rsid w:val="008E5733"/>
    <w:rsid w:val="008E5C0E"/>
    <w:rsid w:val="008F0306"/>
    <w:rsid w:val="008F08A7"/>
    <w:rsid w:val="008F104C"/>
    <w:rsid w:val="008F4C67"/>
    <w:rsid w:val="008F616A"/>
    <w:rsid w:val="008F6410"/>
    <w:rsid w:val="008F6EDC"/>
    <w:rsid w:val="008F7070"/>
    <w:rsid w:val="009015BE"/>
    <w:rsid w:val="009017A8"/>
    <w:rsid w:val="00901BC7"/>
    <w:rsid w:val="0090232C"/>
    <w:rsid w:val="009026F6"/>
    <w:rsid w:val="009034AF"/>
    <w:rsid w:val="00903E07"/>
    <w:rsid w:val="00905434"/>
    <w:rsid w:val="009054AC"/>
    <w:rsid w:val="00905B4D"/>
    <w:rsid w:val="00906372"/>
    <w:rsid w:val="00907A72"/>
    <w:rsid w:val="009129B3"/>
    <w:rsid w:val="00913DB8"/>
    <w:rsid w:val="00914015"/>
    <w:rsid w:val="0091531F"/>
    <w:rsid w:val="00916F98"/>
    <w:rsid w:val="00920CA3"/>
    <w:rsid w:val="009218AA"/>
    <w:rsid w:val="00922409"/>
    <w:rsid w:val="00922ECB"/>
    <w:rsid w:val="009243D2"/>
    <w:rsid w:val="00924EB5"/>
    <w:rsid w:val="009253CD"/>
    <w:rsid w:val="009254F8"/>
    <w:rsid w:val="00926A03"/>
    <w:rsid w:val="009303B6"/>
    <w:rsid w:val="00932520"/>
    <w:rsid w:val="00933A9C"/>
    <w:rsid w:val="00934A83"/>
    <w:rsid w:val="00935D53"/>
    <w:rsid w:val="009375AC"/>
    <w:rsid w:val="00940821"/>
    <w:rsid w:val="00940C27"/>
    <w:rsid w:val="009437D7"/>
    <w:rsid w:val="00945CAB"/>
    <w:rsid w:val="00945D49"/>
    <w:rsid w:val="00946393"/>
    <w:rsid w:val="0094720D"/>
    <w:rsid w:val="0095003E"/>
    <w:rsid w:val="00951941"/>
    <w:rsid w:val="00951C19"/>
    <w:rsid w:val="009526E7"/>
    <w:rsid w:val="00952EE5"/>
    <w:rsid w:val="009545CC"/>
    <w:rsid w:val="00954E4D"/>
    <w:rsid w:val="00954EB2"/>
    <w:rsid w:val="00955323"/>
    <w:rsid w:val="00956176"/>
    <w:rsid w:val="00956604"/>
    <w:rsid w:val="00957FEC"/>
    <w:rsid w:val="00961A07"/>
    <w:rsid w:val="00961FA5"/>
    <w:rsid w:val="00962D1E"/>
    <w:rsid w:val="00962D95"/>
    <w:rsid w:val="009630FD"/>
    <w:rsid w:val="00963611"/>
    <w:rsid w:val="009646E5"/>
    <w:rsid w:val="00964D1C"/>
    <w:rsid w:val="00964F64"/>
    <w:rsid w:val="00965B83"/>
    <w:rsid w:val="009663AD"/>
    <w:rsid w:val="00966FCA"/>
    <w:rsid w:val="00967521"/>
    <w:rsid w:val="0097072F"/>
    <w:rsid w:val="0097126C"/>
    <w:rsid w:val="009721BB"/>
    <w:rsid w:val="0097262B"/>
    <w:rsid w:val="00972E87"/>
    <w:rsid w:val="00974A8A"/>
    <w:rsid w:val="009752DC"/>
    <w:rsid w:val="00976650"/>
    <w:rsid w:val="00976C3B"/>
    <w:rsid w:val="009774D4"/>
    <w:rsid w:val="00977E9A"/>
    <w:rsid w:val="00980147"/>
    <w:rsid w:val="00980D45"/>
    <w:rsid w:val="00980F4D"/>
    <w:rsid w:val="009822EF"/>
    <w:rsid w:val="009832E4"/>
    <w:rsid w:val="009846B8"/>
    <w:rsid w:val="00985186"/>
    <w:rsid w:val="009853E7"/>
    <w:rsid w:val="00986668"/>
    <w:rsid w:val="009868C8"/>
    <w:rsid w:val="00986A8E"/>
    <w:rsid w:val="00986FD9"/>
    <w:rsid w:val="0098781C"/>
    <w:rsid w:val="009901F2"/>
    <w:rsid w:val="00990940"/>
    <w:rsid w:val="00991285"/>
    <w:rsid w:val="00994223"/>
    <w:rsid w:val="00995162"/>
    <w:rsid w:val="00995639"/>
    <w:rsid w:val="009960CF"/>
    <w:rsid w:val="009968C5"/>
    <w:rsid w:val="00996B01"/>
    <w:rsid w:val="009A0B1D"/>
    <w:rsid w:val="009A1482"/>
    <w:rsid w:val="009A18C8"/>
    <w:rsid w:val="009A26ED"/>
    <w:rsid w:val="009A30A7"/>
    <w:rsid w:val="009A435D"/>
    <w:rsid w:val="009A4F53"/>
    <w:rsid w:val="009A5794"/>
    <w:rsid w:val="009A5F2F"/>
    <w:rsid w:val="009A60ED"/>
    <w:rsid w:val="009A74E1"/>
    <w:rsid w:val="009B1865"/>
    <w:rsid w:val="009B18B4"/>
    <w:rsid w:val="009B23A9"/>
    <w:rsid w:val="009B41DD"/>
    <w:rsid w:val="009B439C"/>
    <w:rsid w:val="009B469E"/>
    <w:rsid w:val="009B57BF"/>
    <w:rsid w:val="009B59BF"/>
    <w:rsid w:val="009B5AF9"/>
    <w:rsid w:val="009B5E1A"/>
    <w:rsid w:val="009B7158"/>
    <w:rsid w:val="009B78D1"/>
    <w:rsid w:val="009C1D75"/>
    <w:rsid w:val="009C209B"/>
    <w:rsid w:val="009C23B2"/>
    <w:rsid w:val="009C4C63"/>
    <w:rsid w:val="009C4DDA"/>
    <w:rsid w:val="009C77CA"/>
    <w:rsid w:val="009C783D"/>
    <w:rsid w:val="009D0209"/>
    <w:rsid w:val="009D174F"/>
    <w:rsid w:val="009D1BC8"/>
    <w:rsid w:val="009D310A"/>
    <w:rsid w:val="009D49EC"/>
    <w:rsid w:val="009D4E7D"/>
    <w:rsid w:val="009D5D7A"/>
    <w:rsid w:val="009D5EE0"/>
    <w:rsid w:val="009D5EE8"/>
    <w:rsid w:val="009D6F45"/>
    <w:rsid w:val="009E0753"/>
    <w:rsid w:val="009E0D92"/>
    <w:rsid w:val="009E2083"/>
    <w:rsid w:val="009E3C4E"/>
    <w:rsid w:val="009E515F"/>
    <w:rsid w:val="009E5BC3"/>
    <w:rsid w:val="009E78E1"/>
    <w:rsid w:val="009E7DCE"/>
    <w:rsid w:val="009F04D5"/>
    <w:rsid w:val="009F0713"/>
    <w:rsid w:val="009F08AF"/>
    <w:rsid w:val="009F1592"/>
    <w:rsid w:val="009F1A86"/>
    <w:rsid w:val="009F2030"/>
    <w:rsid w:val="009F2FA9"/>
    <w:rsid w:val="009F3511"/>
    <w:rsid w:val="009F3696"/>
    <w:rsid w:val="009F3D1F"/>
    <w:rsid w:val="009F3E50"/>
    <w:rsid w:val="009F3ECE"/>
    <w:rsid w:val="009F3FC8"/>
    <w:rsid w:val="009F4C63"/>
    <w:rsid w:val="009F64E6"/>
    <w:rsid w:val="009F6AE6"/>
    <w:rsid w:val="009F750B"/>
    <w:rsid w:val="009F7C14"/>
    <w:rsid w:val="00A002EF"/>
    <w:rsid w:val="00A00667"/>
    <w:rsid w:val="00A00EDB"/>
    <w:rsid w:val="00A052FE"/>
    <w:rsid w:val="00A06312"/>
    <w:rsid w:val="00A067A9"/>
    <w:rsid w:val="00A06903"/>
    <w:rsid w:val="00A06FA8"/>
    <w:rsid w:val="00A07C05"/>
    <w:rsid w:val="00A1064D"/>
    <w:rsid w:val="00A1139E"/>
    <w:rsid w:val="00A12FF6"/>
    <w:rsid w:val="00A15AD6"/>
    <w:rsid w:val="00A16AA9"/>
    <w:rsid w:val="00A16EE3"/>
    <w:rsid w:val="00A1703F"/>
    <w:rsid w:val="00A17A09"/>
    <w:rsid w:val="00A22A77"/>
    <w:rsid w:val="00A23214"/>
    <w:rsid w:val="00A24B6B"/>
    <w:rsid w:val="00A25876"/>
    <w:rsid w:val="00A26841"/>
    <w:rsid w:val="00A26D56"/>
    <w:rsid w:val="00A2772C"/>
    <w:rsid w:val="00A30365"/>
    <w:rsid w:val="00A31D23"/>
    <w:rsid w:val="00A322B1"/>
    <w:rsid w:val="00A32DB4"/>
    <w:rsid w:val="00A33E12"/>
    <w:rsid w:val="00A342A8"/>
    <w:rsid w:val="00A345D5"/>
    <w:rsid w:val="00A34BC7"/>
    <w:rsid w:val="00A3647E"/>
    <w:rsid w:val="00A36BCE"/>
    <w:rsid w:val="00A377C8"/>
    <w:rsid w:val="00A4244B"/>
    <w:rsid w:val="00A424D7"/>
    <w:rsid w:val="00A42CBC"/>
    <w:rsid w:val="00A44287"/>
    <w:rsid w:val="00A44C7E"/>
    <w:rsid w:val="00A45A8A"/>
    <w:rsid w:val="00A45B30"/>
    <w:rsid w:val="00A45B79"/>
    <w:rsid w:val="00A468AC"/>
    <w:rsid w:val="00A51A25"/>
    <w:rsid w:val="00A54DE8"/>
    <w:rsid w:val="00A54EAA"/>
    <w:rsid w:val="00A55B82"/>
    <w:rsid w:val="00A55EF3"/>
    <w:rsid w:val="00A574BD"/>
    <w:rsid w:val="00A61FE3"/>
    <w:rsid w:val="00A64BF1"/>
    <w:rsid w:val="00A65116"/>
    <w:rsid w:val="00A65867"/>
    <w:rsid w:val="00A659FD"/>
    <w:rsid w:val="00A65AD6"/>
    <w:rsid w:val="00A65B0C"/>
    <w:rsid w:val="00A668E2"/>
    <w:rsid w:val="00A66BFD"/>
    <w:rsid w:val="00A70049"/>
    <w:rsid w:val="00A713DE"/>
    <w:rsid w:val="00A72680"/>
    <w:rsid w:val="00A758E4"/>
    <w:rsid w:val="00A80769"/>
    <w:rsid w:val="00A811C6"/>
    <w:rsid w:val="00A83453"/>
    <w:rsid w:val="00A83BBA"/>
    <w:rsid w:val="00A84F4E"/>
    <w:rsid w:val="00A85118"/>
    <w:rsid w:val="00A862CA"/>
    <w:rsid w:val="00A868E5"/>
    <w:rsid w:val="00A86A5F"/>
    <w:rsid w:val="00A872F0"/>
    <w:rsid w:val="00A87C92"/>
    <w:rsid w:val="00A91E7A"/>
    <w:rsid w:val="00A93D67"/>
    <w:rsid w:val="00A943B6"/>
    <w:rsid w:val="00A94B71"/>
    <w:rsid w:val="00A97DD4"/>
    <w:rsid w:val="00AA267F"/>
    <w:rsid w:val="00AA3634"/>
    <w:rsid w:val="00AA3BA4"/>
    <w:rsid w:val="00AA40C8"/>
    <w:rsid w:val="00AA4581"/>
    <w:rsid w:val="00AA60A6"/>
    <w:rsid w:val="00AA6509"/>
    <w:rsid w:val="00AA6E2C"/>
    <w:rsid w:val="00AA7DC7"/>
    <w:rsid w:val="00AB0867"/>
    <w:rsid w:val="00AB1870"/>
    <w:rsid w:val="00AB1BF9"/>
    <w:rsid w:val="00AB1C49"/>
    <w:rsid w:val="00AB271F"/>
    <w:rsid w:val="00AB2B6B"/>
    <w:rsid w:val="00AB2B9D"/>
    <w:rsid w:val="00AB3234"/>
    <w:rsid w:val="00AB3357"/>
    <w:rsid w:val="00AB3819"/>
    <w:rsid w:val="00AB38A2"/>
    <w:rsid w:val="00AB53DF"/>
    <w:rsid w:val="00AB5F4E"/>
    <w:rsid w:val="00AB6351"/>
    <w:rsid w:val="00AB6B59"/>
    <w:rsid w:val="00AC2FB4"/>
    <w:rsid w:val="00AC4F1C"/>
    <w:rsid w:val="00AC50D9"/>
    <w:rsid w:val="00AC6303"/>
    <w:rsid w:val="00AC6E94"/>
    <w:rsid w:val="00AC76EF"/>
    <w:rsid w:val="00AD072B"/>
    <w:rsid w:val="00AD1441"/>
    <w:rsid w:val="00AD1A4A"/>
    <w:rsid w:val="00AD71AD"/>
    <w:rsid w:val="00AE0BB8"/>
    <w:rsid w:val="00AE0DFD"/>
    <w:rsid w:val="00AE2AA5"/>
    <w:rsid w:val="00AE401A"/>
    <w:rsid w:val="00AE4A7E"/>
    <w:rsid w:val="00AE5A4C"/>
    <w:rsid w:val="00AE690A"/>
    <w:rsid w:val="00AF0A6A"/>
    <w:rsid w:val="00AF0D6B"/>
    <w:rsid w:val="00AF10B3"/>
    <w:rsid w:val="00AF318A"/>
    <w:rsid w:val="00AF5B03"/>
    <w:rsid w:val="00AF5C3D"/>
    <w:rsid w:val="00B0289A"/>
    <w:rsid w:val="00B04660"/>
    <w:rsid w:val="00B061CB"/>
    <w:rsid w:val="00B064FA"/>
    <w:rsid w:val="00B06DCE"/>
    <w:rsid w:val="00B070CF"/>
    <w:rsid w:val="00B07961"/>
    <w:rsid w:val="00B07BD9"/>
    <w:rsid w:val="00B07EAA"/>
    <w:rsid w:val="00B10784"/>
    <w:rsid w:val="00B11F19"/>
    <w:rsid w:val="00B121AE"/>
    <w:rsid w:val="00B12ADA"/>
    <w:rsid w:val="00B138BB"/>
    <w:rsid w:val="00B13CF3"/>
    <w:rsid w:val="00B14341"/>
    <w:rsid w:val="00B15635"/>
    <w:rsid w:val="00B15910"/>
    <w:rsid w:val="00B15FF9"/>
    <w:rsid w:val="00B16DE8"/>
    <w:rsid w:val="00B1746E"/>
    <w:rsid w:val="00B1783B"/>
    <w:rsid w:val="00B20297"/>
    <w:rsid w:val="00B20312"/>
    <w:rsid w:val="00B2089D"/>
    <w:rsid w:val="00B22289"/>
    <w:rsid w:val="00B22A35"/>
    <w:rsid w:val="00B23DF8"/>
    <w:rsid w:val="00B23ECE"/>
    <w:rsid w:val="00B26958"/>
    <w:rsid w:val="00B27946"/>
    <w:rsid w:val="00B279A1"/>
    <w:rsid w:val="00B315DB"/>
    <w:rsid w:val="00B31881"/>
    <w:rsid w:val="00B32F90"/>
    <w:rsid w:val="00B34B3F"/>
    <w:rsid w:val="00B34EE4"/>
    <w:rsid w:val="00B353BA"/>
    <w:rsid w:val="00B36939"/>
    <w:rsid w:val="00B3699C"/>
    <w:rsid w:val="00B37D00"/>
    <w:rsid w:val="00B400D7"/>
    <w:rsid w:val="00B4196F"/>
    <w:rsid w:val="00B5035A"/>
    <w:rsid w:val="00B525AB"/>
    <w:rsid w:val="00B53902"/>
    <w:rsid w:val="00B53C6A"/>
    <w:rsid w:val="00B53CB5"/>
    <w:rsid w:val="00B53FCC"/>
    <w:rsid w:val="00B54239"/>
    <w:rsid w:val="00B54FD4"/>
    <w:rsid w:val="00B562DE"/>
    <w:rsid w:val="00B56650"/>
    <w:rsid w:val="00B56994"/>
    <w:rsid w:val="00B56C97"/>
    <w:rsid w:val="00B574A3"/>
    <w:rsid w:val="00B605E6"/>
    <w:rsid w:val="00B60B2F"/>
    <w:rsid w:val="00B61993"/>
    <w:rsid w:val="00B6278B"/>
    <w:rsid w:val="00B63919"/>
    <w:rsid w:val="00B63E3C"/>
    <w:rsid w:val="00B658A0"/>
    <w:rsid w:val="00B65900"/>
    <w:rsid w:val="00B70244"/>
    <w:rsid w:val="00B71CB6"/>
    <w:rsid w:val="00B73F86"/>
    <w:rsid w:val="00B742B7"/>
    <w:rsid w:val="00B75DCE"/>
    <w:rsid w:val="00B76645"/>
    <w:rsid w:val="00B766D5"/>
    <w:rsid w:val="00B777EE"/>
    <w:rsid w:val="00B8254D"/>
    <w:rsid w:val="00B83CB0"/>
    <w:rsid w:val="00B8457D"/>
    <w:rsid w:val="00B85BDE"/>
    <w:rsid w:val="00B86FE0"/>
    <w:rsid w:val="00B8725F"/>
    <w:rsid w:val="00B87B95"/>
    <w:rsid w:val="00B90C85"/>
    <w:rsid w:val="00B918C4"/>
    <w:rsid w:val="00B9287E"/>
    <w:rsid w:val="00B93EA8"/>
    <w:rsid w:val="00B94548"/>
    <w:rsid w:val="00B96422"/>
    <w:rsid w:val="00BA03A1"/>
    <w:rsid w:val="00BA09F2"/>
    <w:rsid w:val="00BA0B90"/>
    <w:rsid w:val="00BA13E2"/>
    <w:rsid w:val="00BA17DB"/>
    <w:rsid w:val="00BA3DBC"/>
    <w:rsid w:val="00BA4629"/>
    <w:rsid w:val="00BA514A"/>
    <w:rsid w:val="00BA5291"/>
    <w:rsid w:val="00BA664B"/>
    <w:rsid w:val="00BA7987"/>
    <w:rsid w:val="00BB0CB5"/>
    <w:rsid w:val="00BB1E10"/>
    <w:rsid w:val="00BB3465"/>
    <w:rsid w:val="00BB3859"/>
    <w:rsid w:val="00BB4B4D"/>
    <w:rsid w:val="00BB6581"/>
    <w:rsid w:val="00BB7299"/>
    <w:rsid w:val="00BB7417"/>
    <w:rsid w:val="00BC055F"/>
    <w:rsid w:val="00BC069E"/>
    <w:rsid w:val="00BC0DA7"/>
    <w:rsid w:val="00BC145C"/>
    <w:rsid w:val="00BC1DF4"/>
    <w:rsid w:val="00BC208B"/>
    <w:rsid w:val="00BC4A4B"/>
    <w:rsid w:val="00BC6118"/>
    <w:rsid w:val="00BC6157"/>
    <w:rsid w:val="00BC774C"/>
    <w:rsid w:val="00BC7B85"/>
    <w:rsid w:val="00BD0831"/>
    <w:rsid w:val="00BD0953"/>
    <w:rsid w:val="00BD15E2"/>
    <w:rsid w:val="00BD3454"/>
    <w:rsid w:val="00BD356B"/>
    <w:rsid w:val="00BD49E7"/>
    <w:rsid w:val="00BD4AA3"/>
    <w:rsid w:val="00BD4F26"/>
    <w:rsid w:val="00BD72F0"/>
    <w:rsid w:val="00BE037A"/>
    <w:rsid w:val="00BE1514"/>
    <w:rsid w:val="00BE1E46"/>
    <w:rsid w:val="00BE1FC9"/>
    <w:rsid w:val="00BE34FB"/>
    <w:rsid w:val="00BE3F0C"/>
    <w:rsid w:val="00BE492E"/>
    <w:rsid w:val="00BE4DDB"/>
    <w:rsid w:val="00BE4E32"/>
    <w:rsid w:val="00BE513C"/>
    <w:rsid w:val="00BE5251"/>
    <w:rsid w:val="00BE5414"/>
    <w:rsid w:val="00BE5A90"/>
    <w:rsid w:val="00BE6190"/>
    <w:rsid w:val="00BE64A5"/>
    <w:rsid w:val="00BE7033"/>
    <w:rsid w:val="00BE77A2"/>
    <w:rsid w:val="00BF0A17"/>
    <w:rsid w:val="00BF124E"/>
    <w:rsid w:val="00BF1E20"/>
    <w:rsid w:val="00BF328F"/>
    <w:rsid w:val="00BF340A"/>
    <w:rsid w:val="00BF36F9"/>
    <w:rsid w:val="00BF3A79"/>
    <w:rsid w:val="00BF4B60"/>
    <w:rsid w:val="00BF533B"/>
    <w:rsid w:val="00BF56AD"/>
    <w:rsid w:val="00BF7004"/>
    <w:rsid w:val="00BF7E09"/>
    <w:rsid w:val="00C021B3"/>
    <w:rsid w:val="00C026DF"/>
    <w:rsid w:val="00C0320A"/>
    <w:rsid w:val="00C0506C"/>
    <w:rsid w:val="00C057C2"/>
    <w:rsid w:val="00C05A5F"/>
    <w:rsid w:val="00C07715"/>
    <w:rsid w:val="00C07979"/>
    <w:rsid w:val="00C07A04"/>
    <w:rsid w:val="00C10D18"/>
    <w:rsid w:val="00C115BD"/>
    <w:rsid w:val="00C126AE"/>
    <w:rsid w:val="00C12778"/>
    <w:rsid w:val="00C13374"/>
    <w:rsid w:val="00C13639"/>
    <w:rsid w:val="00C13C6D"/>
    <w:rsid w:val="00C14341"/>
    <w:rsid w:val="00C1444D"/>
    <w:rsid w:val="00C144C0"/>
    <w:rsid w:val="00C166A5"/>
    <w:rsid w:val="00C1767C"/>
    <w:rsid w:val="00C17CBE"/>
    <w:rsid w:val="00C206FF"/>
    <w:rsid w:val="00C20B27"/>
    <w:rsid w:val="00C20C5E"/>
    <w:rsid w:val="00C23070"/>
    <w:rsid w:val="00C23613"/>
    <w:rsid w:val="00C247BF"/>
    <w:rsid w:val="00C25649"/>
    <w:rsid w:val="00C25835"/>
    <w:rsid w:val="00C26E50"/>
    <w:rsid w:val="00C276D5"/>
    <w:rsid w:val="00C30159"/>
    <w:rsid w:val="00C30331"/>
    <w:rsid w:val="00C30882"/>
    <w:rsid w:val="00C31446"/>
    <w:rsid w:val="00C31B92"/>
    <w:rsid w:val="00C322AD"/>
    <w:rsid w:val="00C32AC2"/>
    <w:rsid w:val="00C33F92"/>
    <w:rsid w:val="00C34A5B"/>
    <w:rsid w:val="00C36F8A"/>
    <w:rsid w:val="00C40884"/>
    <w:rsid w:val="00C41A1F"/>
    <w:rsid w:val="00C421BC"/>
    <w:rsid w:val="00C42E65"/>
    <w:rsid w:val="00C436C8"/>
    <w:rsid w:val="00C43B91"/>
    <w:rsid w:val="00C46BFF"/>
    <w:rsid w:val="00C46F61"/>
    <w:rsid w:val="00C47318"/>
    <w:rsid w:val="00C47D26"/>
    <w:rsid w:val="00C50562"/>
    <w:rsid w:val="00C5094C"/>
    <w:rsid w:val="00C50C09"/>
    <w:rsid w:val="00C51713"/>
    <w:rsid w:val="00C52D38"/>
    <w:rsid w:val="00C533DD"/>
    <w:rsid w:val="00C53CF2"/>
    <w:rsid w:val="00C547D3"/>
    <w:rsid w:val="00C554A7"/>
    <w:rsid w:val="00C55EC9"/>
    <w:rsid w:val="00C56BCB"/>
    <w:rsid w:val="00C5731A"/>
    <w:rsid w:val="00C57546"/>
    <w:rsid w:val="00C6127F"/>
    <w:rsid w:val="00C6470C"/>
    <w:rsid w:val="00C64CF4"/>
    <w:rsid w:val="00C6704D"/>
    <w:rsid w:val="00C67BD5"/>
    <w:rsid w:val="00C70441"/>
    <w:rsid w:val="00C70CDB"/>
    <w:rsid w:val="00C71A27"/>
    <w:rsid w:val="00C721C3"/>
    <w:rsid w:val="00C73353"/>
    <w:rsid w:val="00C73E5A"/>
    <w:rsid w:val="00C751B5"/>
    <w:rsid w:val="00C75408"/>
    <w:rsid w:val="00C7553D"/>
    <w:rsid w:val="00C77F05"/>
    <w:rsid w:val="00C77F19"/>
    <w:rsid w:val="00C800C7"/>
    <w:rsid w:val="00C804DC"/>
    <w:rsid w:val="00C82369"/>
    <w:rsid w:val="00C8433E"/>
    <w:rsid w:val="00C8557B"/>
    <w:rsid w:val="00C85C3F"/>
    <w:rsid w:val="00C86433"/>
    <w:rsid w:val="00C877BE"/>
    <w:rsid w:val="00C907A5"/>
    <w:rsid w:val="00C90821"/>
    <w:rsid w:val="00C90948"/>
    <w:rsid w:val="00C924FE"/>
    <w:rsid w:val="00C92C85"/>
    <w:rsid w:val="00C93576"/>
    <w:rsid w:val="00C945F5"/>
    <w:rsid w:val="00C9468E"/>
    <w:rsid w:val="00C946DA"/>
    <w:rsid w:val="00C95C71"/>
    <w:rsid w:val="00C9610C"/>
    <w:rsid w:val="00C968F5"/>
    <w:rsid w:val="00C96B9B"/>
    <w:rsid w:val="00CA2146"/>
    <w:rsid w:val="00CA26C5"/>
    <w:rsid w:val="00CA2A25"/>
    <w:rsid w:val="00CA3E29"/>
    <w:rsid w:val="00CA3EF5"/>
    <w:rsid w:val="00CA51F5"/>
    <w:rsid w:val="00CA5F08"/>
    <w:rsid w:val="00CA7584"/>
    <w:rsid w:val="00CA7FD8"/>
    <w:rsid w:val="00CB0D44"/>
    <w:rsid w:val="00CB2647"/>
    <w:rsid w:val="00CB3B08"/>
    <w:rsid w:val="00CB3B49"/>
    <w:rsid w:val="00CB3FA9"/>
    <w:rsid w:val="00CB505E"/>
    <w:rsid w:val="00CB5388"/>
    <w:rsid w:val="00CB61F9"/>
    <w:rsid w:val="00CB7D1D"/>
    <w:rsid w:val="00CB7FC7"/>
    <w:rsid w:val="00CC0B7A"/>
    <w:rsid w:val="00CC0CCF"/>
    <w:rsid w:val="00CC1CA0"/>
    <w:rsid w:val="00CC258F"/>
    <w:rsid w:val="00CC2DCD"/>
    <w:rsid w:val="00CC4ECF"/>
    <w:rsid w:val="00CC5078"/>
    <w:rsid w:val="00CC5DB3"/>
    <w:rsid w:val="00CC7A6B"/>
    <w:rsid w:val="00CD034A"/>
    <w:rsid w:val="00CD1D89"/>
    <w:rsid w:val="00CD27A3"/>
    <w:rsid w:val="00CD33AF"/>
    <w:rsid w:val="00CD3BB6"/>
    <w:rsid w:val="00CD4369"/>
    <w:rsid w:val="00CD5662"/>
    <w:rsid w:val="00CD65D6"/>
    <w:rsid w:val="00CD7B4E"/>
    <w:rsid w:val="00CE068D"/>
    <w:rsid w:val="00CE0D27"/>
    <w:rsid w:val="00CE17AE"/>
    <w:rsid w:val="00CE1C1F"/>
    <w:rsid w:val="00CE25B5"/>
    <w:rsid w:val="00CE3457"/>
    <w:rsid w:val="00CE3670"/>
    <w:rsid w:val="00CE3969"/>
    <w:rsid w:val="00CE5CBA"/>
    <w:rsid w:val="00CE5EDF"/>
    <w:rsid w:val="00CE61C7"/>
    <w:rsid w:val="00CE6CCE"/>
    <w:rsid w:val="00CE704D"/>
    <w:rsid w:val="00CE7B27"/>
    <w:rsid w:val="00CF00C3"/>
    <w:rsid w:val="00CF02E7"/>
    <w:rsid w:val="00CF16CB"/>
    <w:rsid w:val="00CF472E"/>
    <w:rsid w:val="00CF6099"/>
    <w:rsid w:val="00CF6CCE"/>
    <w:rsid w:val="00D00594"/>
    <w:rsid w:val="00D00EEF"/>
    <w:rsid w:val="00D0245C"/>
    <w:rsid w:val="00D0308E"/>
    <w:rsid w:val="00D0383B"/>
    <w:rsid w:val="00D04A7F"/>
    <w:rsid w:val="00D05CF9"/>
    <w:rsid w:val="00D075D7"/>
    <w:rsid w:val="00D0770B"/>
    <w:rsid w:val="00D07D93"/>
    <w:rsid w:val="00D1230F"/>
    <w:rsid w:val="00D1233D"/>
    <w:rsid w:val="00D12570"/>
    <w:rsid w:val="00D132D7"/>
    <w:rsid w:val="00D133B5"/>
    <w:rsid w:val="00D1372F"/>
    <w:rsid w:val="00D13BE9"/>
    <w:rsid w:val="00D13EE3"/>
    <w:rsid w:val="00D1428C"/>
    <w:rsid w:val="00D164B1"/>
    <w:rsid w:val="00D176A3"/>
    <w:rsid w:val="00D1773A"/>
    <w:rsid w:val="00D17BEF"/>
    <w:rsid w:val="00D20816"/>
    <w:rsid w:val="00D20AA4"/>
    <w:rsid w:val="00D214CE"/>
    <w:rsid w:val="00D215CA"/>
    <w:rsid w:val="00D23211"/>
    <w:rsid w:val="00D248D6"/>
    <w:rsid w:val="00D24A15"/>
    <w:rsid w:val="00D24F31"/>
    <w:rsid w:val="00D2515C"/>
    <w:rsid w:val="00D25DFD"/>
    <w:rsid w:val="00D26BC7"/>
    <w:rsid w:val="00D2759C"/>
    <w:rsid w:val="00D30334"/>
    <w:rsid w:val="00D32240"/>
    <w:rsid w:val="00D3269C"/>
    <w:rsid w:val="00D346F9"/>
    <w:rsid w:val="00D34A19"/>
    <w:rsid w:val="00D35E34"/>
    <w:rsid w:val="00D36FD2"/>
    <w:rsid w:val="00D377F7"/>
    <w:rsid w:val="00D40AC1"/>
    <w:rsid w:val="00D4115F"/>
    <w:rsid w:val="00D413E2"/>
    <w:rsid w:val="00D41C2F"/>
    <w:rsid w:val="00D426E3"/>
    <w:rsid w:val="00D4309A"/>
    <w:rsid w:val="00D439F5"/>
    <w:rsid w:val="00D43AFC"/>
    <w:rsid w:val="00D44303"/>
    <w:rsid w:val="00D44330"/>
    <w:rsid w:val="00D47208"/>
    <w:rsid w:val="00D504BA"/>
    <w:rsid w:val="00D5112D"/>
    <w:rsid w:val="00D53032"/>
    <w:rsid w:val="00D53968"/>
    <w:rsid w:val="00D53DA6"/>
    <w:rsid w:val="00D542BA"/>
    <w:rsid w:val="00D54B54"/>
    <w:rsid w:val="00D55D66"/>
    <w:rsid w:val="00D57612"/>
    <w:rsid w:val="00D60314"/>
    <w:rsid w:val="00D6190A"/>
    <w:rsid w:val="00D61C53"/>
    <w:rsid w:val="00D63C04"/>
    <w:rsid w:val="00D65265"/>
    <w:rsid w:val="00D6572B"/>
    <w:rsid w:val="00D67CDA"/>
    <w:rsid w:val="00D71AA5"/>
    <w:rsid w:val="00D7217F"/>
    <w:rsid w:val="00D7263A"/>
    <w:rsid w:val="00D73209"/>
    <w:rsid w:val="00D7423D"/>
    <w:rsid w:val="00D77F8E"/>
    <w:rsid w:val="00D80079"/>
    <w:rsid w:val="00D8107E"/>
    <w:rsid w:val="00D81519"/>
    <w:rsid w:val="00D82426"/>
    <w:rsid w:val="00D82D79"/>
    <w:rsid w:val="00D83BEA"/>
    <w:rsid w:val="00D8440E"/>
    <w:rsid w:val="00D8496A"/>
    <w:rsid w:val="00D8674E"/>
    <w:rsid w:val="00D9072F"/>
    <w:rsid w:val="00D93866"/>
    <w:rsid w:val="00D94C3B"/>
    <w:rsid w:val="00D97995"/>
    <w:rsid w:val="00DA00D8"/>
    <w:rsid w:val="00DA098D"/>
    <w:rsid w:val="00DA15D8"/>
    <w:rsid w:val="00DA2415"/>
    <w:rsid w:val="00DA4236"/>
    <w:rsid w:val="00DA436E"/>
    <w:rsid w:val="00DA4435"/>
    <w:rsid w:val="00DA44DC"/>
    <w:rsid w:val="00DA49FA"/>
    <w:rsid w:val="00DA505C"/>
    <w:rsid w:val="00DA5830"/>
    <w:rsid w:val="00DA5E62"/>
    <w:rsid w:val="00DA5F91"/>
    <w:rsid w:val="00DA6B85"/>
    <w:rsid w:val="00DA6F72"/>
    <w:rsid w:val="00DA6F96"/>
    <w:rsid w:val="00DB072C"/>
    <w:rsid w:val="00DB07A3"/>
    <w:rsid w:val="00DB0A27"/>
    <w:rsid w:val="00DB1390"/>
    <w:rsid w:val="00DB16D9"/>
    <w:rsid w:val="00DB1728"/>
    <w:rsid w:val="00DB182D"/>
    <w:rsid w:val="00DB260D"/>
    <w:rsid w:val="00DB286E"/>
    <w:rsid w:val="00DB3744"/>
    <w:rsid w:val="00DB4A83"/>
    <w:rsid w:val="00DB6C84"/>
    <w:rsid w:val="00DC000D"/>
    <w:rsid w:val="00DC123F"/>
    <w:rsid w:val="00DC2741"/>
    <w:rsid w:val="00DC2FAE"/>
    <w:rsid w:val="00DC3B83"/>
    <w:rsid w:val="00DC45EF"/>
    <w:rsid w:val="00DC6121"/>
    <w:rsid w:val="00DD2801"/>
    <w:rsid w:val="00DD2D82"/>
    <w:rsid w:val="00DD339D"/>
    <w:rsid w:val="00DD42D3"/>
    <w:rsid w:val="00DD4360"/>
    <w:rsid w:val="00DD455E"/>
    <w:rsid w:val="00DD45C4"/>
    <w:rsid w:val="00DD5A01"/>
    <w:rsid w:val="00DD6295"/>
    <w:rsid w:val="00DD7446"/>
    <w:rsid w:val="00DD7ED7"/>
    <w:rsid w:val="00DE1170"/>
    <w:rsid w:val="00DE1631"/>
    <w:rsid w:val="00DE1A6B"/>
    <w:rsid w:val="00DE221B"/>
    <w:rsid w:val="00DE398B"/>
    <w:rsid w:val="00DE3B40"/>
    <w:rsid w:val="00DE3E48"/>
    <w:rsid w:val="00DE4F3D"/>
    <w:rsid w:val="00DE591A"/>
    <w:rsid w:val="00DE727B"/>
    <w:rsid w:val="00DE7A8C"/>
    <w:rsid w:val="00DE7F9E"/>
    <w:rsid w:val="00DF0B58"/>
    <w:rsid w:val="00DF14D0"/>
    <w:rsid w:val="00DF1CA6"/>
    <w:rsid w:val="00DF441C"/>
    <w:rsid w:val="00DF4735"/>
    <w:rsid w:val="00DF607F"/>
    <w:rsid w:val="00DF6DA6"/>
    <w:rsid w:val="00DF6E63"/>
    <w:rsid w:val="00DF7C59"/>
    <w:rsid w:val="00E03279"/>
    <w:rsid w:val="00E04C84"/>
    <w:rsid w:val="00E04E7B"/>
    <w:rsid w:val="00E05BAB"/>
    <w:rsid w:val="00E062E9"/>
    <w:rsid w:val="00E06364"/>
    <w:rsid w:val="00E07012"/>
    <w:rsid w:val="00E1071A"/>
    <w:rsid w:val="00E11C6F"/>
    <w:rsid w:val="00E11F8F"/>
    <w:rsid w:val="00E12F0E"/>
    <w:rsid w:val="00E1433D"/>
    <w:rsid w:val="00E14814"/>
    <w:rsid w:val="00E14A24"/>
    <w:rsid w:val="00E14BE5"/>
    <w:rsid w:val="00E179FD"/>
    <w:rsid w:val="00E2157D"/>
    <w:rsid w:val="00E217BC"/>
    <w:rsid w:val="00E21A44"/>
    <w:rsid w:val="00E2223D"/>
    <w:rsid w:val="00E222EF"/>
    <w:rsid w:val="00E22D04"/>
    <w:rsid w:val="00E247D4"/>
    <w:rsid w:val="00E26D1C"/>
    <w:rsid w:val="00E27FC1"/>
    <w:rsid w:val="00E307BC"/>
    <w:rsid w:val="00E30B20"/>
    <w:rsid w:val="00E33569"/>
    <w:rsid w:val="00E33622"/>
    <w:rsid w:val="00E34035"/>
    <w:rsid w:val="00E341B6"/>
    <w:rsid w:val="00E34714"/>
    <w:rsid w:val="00E36239"/>
    <w:rsid w:val="00E37823"/>
    <w:rsid w:val="00E43506"/>
    <w:rsid w:val="00E438AB"/>
    <w:rsid w:val="00E4420E"/>
    <w:rsid w:val="00E46137"/>
    <w:rsid w:val="00E4616F"/>
    <w:rsid w:val="00E465B2"/>
    <w:rsid w:val="00E46AA2"/>
    <w:rsid w:val="00E46B08"/>
    <w:rsid w:val="00E46F96"/>
    <w:rsid w:val="00E475E8"/>
    <w:rsid w:val="00E47FA7"/>
    <w:rsid w:val="00E5314A"/>
    <w:rsid w:val="00E54EA6"/>
    <w:rsid w:val="00E5538F"/>
    <w:rsid w:val="00E56051"/>
    <w:rsid w:val="00E60A44"/>
    <w:rsid w:val="00E61E8D"/>
    <w:rsid w:val="00E621E6"/>
    <w:rsid w:val="00E62347"/>
    <w:rsid w:val="00E62F69"/>
    <w:rsid w:val="00E646BF"/>
    <w:rsid w:val="00E6470D"/>
    <w:rsid w:val="00E65077"/>
    <w:rsid w:val="00E65FF0"/>
    <w:rsid w:val="00E6778A"/>
    <w:rsid w:val="00E70935"/>
    <w:rsid w:val="00E72512"/>
    <w:rsid w:val="00E7357C"/>
    <w:rsid w:val="00E73735"/>
    <w:rsid w:val="00E74959"/>
    <w:rsid w:val="00E76898"/>
    <w:rsid w:val="00E8014E"/>
    <w:rsid w:val="00E803FB"/>
    <w:rsid w:val="00E8096D"/>
    <w:rsid w:val="00E82EAB"/>
    <w:rsid w:val="00E835BA"/>
    <w:rsid w:val="00E835E3"/>
    <w:rsid w:val="00E83CE7"/>
    <w:rsid w:val="00E855B4"/>
    <w:rsid w:val="00E85A7A"/>
    <w:rsid w:val="00E86231"/>
    <w:rsid w:val="00E86F79"/>
    <w:rsid w:val="00E87C34"/>
    <w:rsid w:val="00E903C4"/>
    <w:rsid w:val="00E90E17"/>
    <w:rsid w:val="00E91AF9"/>
    <w:rsid w:val="00E91C56"/>
    <w:rsid w:val="00E926C7"/>
    <w:rsid w:val="00E93D92"/>
    <w:rsid w:val="00E94C75"/>
    <w:rsid w:val="00E963D0"/>
    <w:rsid w:val="00E965A2"/>
    <w:rsid w:val="00EA03CC"/>
    <w:rsid w:val="00EA1057"/>
    <w:rsid w:val="00EA178C"/>
    <w:rsid w:val="00EA2F73"/>
    <w:rsid w:val="00EA38E8"/>
    <w:rsid w:val="00EA421A"/>
    <w:rsid w:val="00EA460D"/>
    <w:rsid w:val="00EA51BC"/>
    <w:rsid w:val="00EA5922"/>
    <w:rsid w:val="00EA60D8"/>
    <w:rsid w:val="00EA695D"/>
    <w:rsid w:val="00EB1FB8"/>
    <w:rsid w:val="00EB2977"/>
    <w:rsid w:val="00EB2AC9"/>
    <w:rsid w:val="00EB3C0B"/>
    <w:rsid w:val="00EB4121"/>
    <w:rsid w:val="00EB4B3F"/>
    <w:rsid w:val="00EB4BC6"/>
    <w:rsid w:val="00EB4E39"/>
    <w:rsid w:val="00EB63CC"/>
    <w:rsid w:val="00EB7BB9"/>
    <w:rsid w:val="00EC08DC"/>
    <w:rsid w:val="00EC0984"/>
    <w:rsid w:val="00EC09FD"/>
    <w:rsid w:val="00EC12E7"/>
    <w:rsid w:val="00EC1C0D"/>
    <w:rsid w:val="00EC2B8F"/>
    <w:rsid w:val="00EC377B"/>
    <w:rsid w:val="00EC6556"/>
    <w:rsid w:val="00EC6810"/>
    <w:rsid w:val="00EC7A8D"/>
    <w:rsid w:val="00ED0505"/>
    <w:rsid w:val="00ED0901"/>
    <w:rsid w:val="00ED183D"/>
    <w:rsid w:val="00ED265B"/>
    <w:rsid w:val="00ED2D7B"/>
    <w:rsid w:val="00ED3B30"/>
    <w:rsid w:val="00ED435F"/>
    <w:rsid w:val="00ED4513"/>
    <w:rsid w:val="00ED59D6"/>
    <w:rsid w:val="00EE0780"/>
    <w:rsid w:val="00EE09B9"/>
    <w:rsid w:val="00EE157F"/>
    <w:rsid w:val="00EE31AA"/>
    <w:rsid w:val="00EE4B8F"/>
    <w:rsid w:val="00EE5B9B"/>
    <w:rsid w:val="00EE76DC"/>
    <w:rsid w:val="00EF050C"/>
    <w:rsid w:val="00EF1167"/>
    <w:rsid w:val="00EF20EA"/>
    <w:rsid w:val="00EF3861"/>
    <w:rsid w:val="00EF518D"/>
    <w:rsid w:val="00EF5DB0"/>
    <w:rsid w:val="00EF69E6"/>
    <w:rsid w:val="00EF711C"/>
    <w:rsid w:val="00EF79A4"/>
    <w:rsid w:val="00F00458"/>
    <w:rsid w:val="00F025EE"/>
    <w:rsid w:val="00F02ECF"/>
    <w:rsid w:val="00F03159"/>
    <w:rsid w:val="00F05231"/>
    <w:rsid w:val="00F06CE6"/>
    <w:rsid w:val="00F07754"/>
    <w:rsid w:val="00F07D34"/>
    <w:rsid w:val="00F07E4E"/>
    <w:rsid w:val="00F11672"/>
    <w:rsid w:val="00F11D27"/>
    <w:rsid w:val="00F14473"/>
    <w:rsid w:val="00F152F2"/>
    <w:rsid w:val="00F15881"/>
    <w:rsid w:val="00F1708F"/>
    <w:rsid w:val="00F1788D"/>
    <w:rsid w:val="00F2085B"/>
    <w:rsid w:val="00F21575"/>
    <w:rsid w:val="00F21B21"/>
    <w:rsid w:val="00F22134"/>
    <w:rsid w:val="00F22F44"/>
    <w:rsid w:val="00F23A9C"/>
    <w:rsid w:val="00F23F3E"/>
    <w:rsid w:val="00F25AEF"/>
    <w:rsid w:val="00F25B40"/>
    <w:rsid w:val="00F26121"/>
    <w:rsid w:val="00F26AF3"/>
    <w:rsid w:val="00F26F94"/>
    <w:rsid w:val="00F276B0"/>
    <w:rsid w:val="00F27A3A"/>
    <w:rsid w:val="00F308A1"/>
    <w:rsid w:val="00F312F5"/>
    <w:rsid w:val="00F316C6"/>
    <w:rsid w:val="00F317C6"/>
    <w:rsid w:val="00F32C66"/>
    <w:rsid w:val="00F34115"/>
    <w:rsid w:val="00F34CA6"/>
    <w:rsid w:val="00F35F10"/>
    <w:rsid w:val="00F36786"/>
    <w:rsid w:val="00F40739"/>
    <w:rsid w:val="00F408D3"/>
    <w:rsid w:val="00F40C92"/>
    <w:rsid w:val="00F4210E"/>
    <w:rsid w:val="00F43280"/>
    <w:rsid w:val="00F43441"/>
    <w:rsid w:val="00F44CEE"/>
    <w:rsid w:val="00F45087"/>
    <w:rsid w:val="00F46036"/>
    <w:rsid w:val="00F50D5A"/>
    <w:rsid w:val="00F5225D"/>
    <w:rsid w:val="00F53D04"/>
    <w:rsid w:val="00F54CB9"/>
    <w:rsid w:val="00F554C1"/>
    <w:rsid w:val="00F56931"/>
    <w:rsid w:val="00F56CCC"/>
    <w:rsid w:val="00F56FAC"/>
    <w:rsid w:val="00F57C36"/>
    <w:rsid w:val="00F57D71"/>
    <w:rsid w:val="00F57E7E"/>
    <w:rsid w:val="00F60272"/>
    <w:rsid w:val="00F6129E"/>
    <w:rsid w:val="00F61F2B"/>
    <w:rsid w:val="00F620E7"/>
    <w:rsid w:val="00F6245D"/>
    <w:rsid w:val="00F62900"/>
    <w:rsid w:val="00F63AB1"/>
    <w:rsid w:val="00F64A5D"/>
    <w:rsid w:val="00F66B6A"/>
    <w:rsid w:val="00F670EC"/>
    <w:rsid w:val="00F67CF9"/>
    <w:rsid w:val="00F709C7"/>
    <w:rsid w:val="00F72197"/>
    <w:rsid w:val="00F72905"/>
    <w:rsid w:val="00F72B8F"/>
    <w:rsid w:val="00F74F45"/>
    <w:rsid w:val="00F7535D"/>
    <w:rsid w:val="00F75611"/>
    <w:rsid w:val="00F7681D"/>
    <w:rsid w:val="00F8073B"/>
    <w:rsid w:val="00F8094A"/>
    <w:rsid w:val="00F80BAC"/>
    <w:rsid w:val="00F8141C"/>
    <w:rsid w:val="00F81DED"/>
    <w:rsid w:val="00F82E3A"/>
    <w:rsid w:val="00F8509F"/>
    <w:rsid w:val="00F86F70"/>
    <w:rsid w:val="00F904C5"/>
    <w:rsid w:val="00F93008"/>
    <w:rsid w:val="00F9366D"/>
    <w:rsid w:val="00F93723"/>
    <w:rsid w:val="00F94A5C"/>
    <w:rsid w:val="00F95485"/>
    <w:rsid w:val="00F961E9"/>
    <w:rsid w:val="00F964DB"/>
    <w:rsid w:val="00F96954"/>
    <w:rsid w:val="00FA0324"/>
    <w:rsid w:val="00FA0E0D"/>
    <w:rsid w:val="00FA1B92"/>
    <w:rsid w:val="00FA1FE4"/>
    <w:rsid w:val="00FA34C9"/>
    <w:rsid w:val="00FA3ECC"/>
    <w:rsid w:val="00FA436D"/>
    <w:rsid w:val="00FA506F"/>
    <w:rsid w:val="00FA6C33"/>
    <w:rsid w:val="00FA6C73"/>
    <w:rsid w:val="00FA6FFB"/>
    <w:rsid w:val="00FB11DE"/>
    <w:rsid w:val="00FB14C4"/>
    <w:rsid w:val="00FB19BD"/>
    <w:rsid w:val="00FB200D"/>
    <w:rsid w:val="00FB433E"/>
    <w:rsid w:val="00FB4988"/>
    <w:rsid w:val="00FB49F8"/>
    <w:rsid w:val="00FB6E2B"/>
    <w:rsid w:val="00FC3974"/>
    <w:rsid w:val="00FC3C6B"/>
    <w:rsid w:val="00FC5161"/>
    <w:rsid w:val="00FC6CB6"/>
    <w:rsid w:val="00FC740E"/>
    <w:rsid w:val="00FD1431"/>
    <w:rsid w:val="00FD268B"/>
    <w:rsid w:val="00FD2941"/>
    <w:rsid w:val="00FD2C2F"/>
    <w:rsid w:val="00FD3426"/>
    <w:rsid w:val="00FD435A"/>
    <w:rsid w:val="00FD4DFE"/>
    <w:rsid w:val="00FD5CF8"/>
    <w:rsid w:val="00FD6FBB"/>
    <w:rsid w:val="00FE1E3E"/>
    <w:rsid w:val="00FE250B"/>
    <w:rsid w:val="00FE2654"/>
    <w:rsid w:val="00FE35B0"/>
    <w:rsid w:val="00FE3BDA"/>
    <w:rsid w:val="00FE5148"/>
    <w:rsid w:val="00FE7F17"/>
    <w:rsid w:val="00FF0320"/>
    <w:rsid w:val="00FF2CD6"/>
    <w:rsid w:val="00FF3A23"/>
    <w:rsid w:val="00FF46D1"/>
    <w:rsid w:val="00FF5240"/>
    <w:rsid w:val="00FF537A"/>
    <w:rsid w:val="00FF78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6"/>
    <o:shapelayout v:ext="edit">
      <o:idmap v:ext="edit" data="1"/>
      <o:rules v:ext="edit">
        <o:r id="V:Rule3" type="connector" idref="#_x0000_s1179"/>
        <o:r id="V:Rule4" type="connector" idref="#_x0000_s118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>
      <w:pPr>
        <w:spacing w:after="100" w:afterAutospacing="1"/>
        <w:ind w:left="-86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4C7E"/>
    <w:pPr>
      <w:spacing w:after="200" w:afterAutospacing="0"/>
      <w:ind w:left="0"/>
      <w:jc w:val="left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E3ADE"/>
    <w:pPr>
      <w:spacing w:afterAutospacing="1" w:line="276" w:lineRule="auto"/>
      <w:ind w:left="720"/>
      <w:contextualSpacing/>
      <w:jc w:val="both"/>
    </w:pPr>
    <w:rPr>
      <w:rFonts w:ascii="Calibri" w:hAnsi="Calibr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5F5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5F5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126AE"/>
    <w:pPr>
      <w:spacing w:after="0" w:afterAutospacing="0"/>
      <w:ind w:left="0"/>
      <w:jc w:val="left"/>
    </w:pPr>
    <w:rPr>
      <w:rFonts w:eastAsiaTheme="minorHAnsi" w:cstheme="minorBidi"/>
      <w:sz w:val="24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566EA2"/>
    <w:pPr>
      <w:tabs>
        <w:tab w:val="center" w:pos="4960"/>
        <w:tab w:val="right" w:pos="9920"/>
      </w:tabs>
      <w:spacing w:after="0"/>
      <w:ind w:firstLine="720"/>
      <w:jc w:val="both"/>
    </w:pPr>
    <w:rPr>
      <w:rFonts w:eastAsia="Times New Roman"/>
      <w:bCs/>
      <w:szCs w:val="24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566EA2"/>
    <w:rPr>
      <w:rFonts w:eastAsia="Times New Roman"/>
      <w:bCs/>
      <w:sz w:val="24"/>
      <w:szCs w:val="24"/>
      <w:lang w:val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82</Words>
  <Characters>389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mart</cp:lastModifiedBy>
  <cp:revision>3</cp:revision>
  <dcterms:created xsi:type="dcterms:W3CDTF">2013-12-10T08:55:00Z</dcterms:created>
  <dcterms:modified xsi:type="dcterms:W3CDTF">2013-12-10T08:56:00Z</dcterms:modified>
</cp:coreProperties>
</file>